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73A5D79" w14:textId="77777777" w:rsidR="00517E5B" w:rsidRPr="0033669D" w:rsidRDefault="00517E5B" w:rsidP="00517E5B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33669D">
        <w:rPr>
          <w:rFonts w:ascii="Times New Roman" w:hAnsi="Times New Roman" w:cs="Times New Roman"/>
          <w:b/>
          <w:bCs/>
          <w:sz w:val="28"/>
          <w:szCs w:val="28"/>
          <w:lang w:val="ru-RU"/>
        </w:rPr>
        <w:t>Лабораторная работа № 1</w:t>
      </w:r>
    </w:p>
    <w:p w14:paraId="1DEC6F31" w14:textId="12727FC6" w:rsidR="0098451E" w:rsidRDefault="00517E5B" w:rsidP="00517E5B">
      <w:pPr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33669D">
        <w:rPr>
          <w:rFonts w:ascii="Times New Roman" w:hAnsi="Times New Roman" w:cs="Times New Roman"/>
          <w:b/>
          <w:bCs/>
          <w:sz w:val="28"/>
          <w:szCs w:val="28"/>
          <w:lang w:val="ru-RU"/>
        </w:rPr>
        <w:t>Алгебраические основы</w:t>
      </w:r>
      <w:r w:rsidR="0098451E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. </w:t>
      </w:r>
      <w:r w:rsidR="004C5EB7" w:rsidRPr="004C5EB7">
        <w:rPr>
          <w:rFonts w:ascii="Times New Roman" w:hAnsi="Times New Roman" w:cs="Times New Roman"/>
          <w:b/>
          <w:sz w:val="28"/>
          <w:szCs w:val="28"/>
        </w:rPr>
        <w:t>Часть</w:t>
      </w:r>
      <w:r w:rsidR="004C5EB7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4C5EB7" w:rsidRPr="004C5EB7">
        <w:rPr>
          <w:rFonts w:ascii="Times New Roman" w:hAnsi="Times New Roman" w:cs="Times New Roman"/>
          <w:b/>
          <w:sz w:val="28"/>
          <w:szCs w:val="28"/>
        </w:rPr>
        <w:t>1 «Теория чисел»</w:t>
      </w:r>
      <w:r w:rsidR="004C5EB7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</w:p>
    <w:p w14:paraId="521079AA" w14:textId="41380A35" w:rsidR="00517E5B" w:rsidRPr="00517E5B" w:rsidRDefault="00517E5B" w:rsidP="00517E5B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33669D">
        <w:rPr>
          <w:rFonts w:ascii="Times New Roman" w:hAnsi="Times New Roman" w:cs="Times New Roman"/>
          <w:b/>
          <w:bCs/>
          <w:sz w:val="28"/>
          <w:szCs w:val="28"/>
          <w:lang w:val="ru-RU"/>
        </w:rPr>
        <w:t>Теоретические сведения</w:t>
      </w:r>
    </w:p>
    <w:p w14:paraId="0A0EA95E" w14:textId="35C4A496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Ниже рассматриваются 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en-US" w:eastAsia="uk-UA"/>
          <w14:ligatures w14:val="none"/>
        </w:rPr>
        <w:t>N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– множество натуральных чисел, 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en-US" w:eastAsia="uk-UA"/>
          <w14:ligatures w14:val="none"/>
        </w:rPr>
        <w:t>Z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– множество целых</w:t>
      </w:r>
      <w:r w:rsidR="004C5EB7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чисел. Множество целых чисел 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en-US" w:eastAsia="uk-UA"/>
          <w14:ligatures w14:val="none"/>
        </w:rPr>
        <w:t>Z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– счетное, состоит из элементов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2420" w:dyaOrig="380" w14:anchorId="1DDB4F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pt;height:19pt" o:ole="">
            <v:imagedata r:id="rId5" o:title=""/>
          </v:shape>
          <o:OLEObject Type="Embed" ProgID="Equation.3" ShapeID="_x0000_i1025" DrawAspect="Content" ObjectID="_1778938612" r:id="rId6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. На нем определены две алгебраические операции – сложение и умножение. Эти операции обладают следующими свойствами (для любых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1300" w:dyaOrig="380" w14:anchorId="01906548">
          <v:shape id="_x0000_i1026" type="#_x0000_t75" style="width:65pt;height:19pt" o:ole="" fillcolor="window">
            <v:imagedata r:id="rId7" o:title=""/>
          </v:shape>
          <o:OLEObject Type="Embed" ProgID="Equation.3" ShapeID="_x0000_i1026" DrawAspect="Content" ObjectID="_1778938613" r:id="rId8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):</w:t>
      </w:r>
    </w:p>
    <w:p w14:paraId="6F8443E7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1) ассоциативность: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2799" w:dyaOrig="380" w14:anchorId="1B8A226C">
          <v:shape id="_x0000_i1027" type="#_x0000_t75" style="width:140.25pt;height:18.7pt" o:ole="" fillcolor="window">
            <v:imagedata r:id="rId9" o:title=""/>
          </v:shape>
          <o:OLEObject Type="Embed" ProgID="Equation.3" ShapeID="_x0000_i1027" DrawAspect="Content" ObjectID="_1778938614" r:id="rId10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;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2320" w:dyaOrig="380" w14:anchorId="1D57439B">
          <v:shape id="_x0000_i1028" type="#_x0000_t75" style="width:115.75pt;height:18.7pt" o:ole="" fillcolor="window">
            <v:imagedata r:id="rId11" o:title=""/>
          </v:shape>
          <o:OLEObject Type="Embed" ProgID="Equation.3" ShapeID="_x0000_i1028" DrawAspect="Content" ObjectID="_1778938615" r:id="rId12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;</w:t>
      </w:r>
    </w:p>
    <w:p w14:paraId="402DDD12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коммутативность: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1560" w:dyaOrig="320" w14:anchorId="37C96365">
          <v:shape id="_x0000_i1029" type="#_x0000_t75" style="width:73.15pt;height:15.6pt" o:ole="" fillcolor="window">
            <v:imagedata r:id="rId13" o:title=""/>
          </v:shape>
          <o:OLEObject Type="Embed" ProgID="Equation.3" ShapeID="_x0000_i1029" DrawAspect="Content" ObjectID="_1778938616" r:id="rId14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;  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1320" w:dyaOrig="320" w14:anchorId="43F6DFDD">
          <v:shape id="_x0000_i1030" type="#_x0000_t75" style="width:62.35pt;height:15.6pt" o:ole="" fillcolor="window">
            <v:imagedata r:id="rId15" o:title=""/>
          </v:shape>
          <o:OLEObject Type="Embed" ProgID="Equation.3" ShapeID="_x0000_i1030" DrawAspect="Content" ObjectID="_1778938617" r:id="rId16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;</w:t>
      </w:r>
    </w:p>
    <w:p w14:paraId="3A86C199" w14:textId="77777777" w:rsidR="00517E5B" w:rsidRPr="00517E5B" w:rsidRDefault="00517E5B" w:rsidP="00517E5B">
      <w:pPr>
        <w:widowControl w:val="0"/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2)  существует нейтральный элемент – 0 или 1 соответственно: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4080" w:dyaOrig="380" w14:anchorId="70F6EC10">
          <v:shape id="_x0000_i1031" type="#_x0000_t75" style="width:204pt;height:18.7pt" o:ole="" fillcolor="window">
            <v:imagedata r:id="rId17" o:title=""/>
          </v:shape>
          <o:OLEObject Type="Embed" ProgID="Equation.3" ShapeID="_x0000_i1031" DrawAspect="Content" ObjectID="_1778938618" r:id="rId18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</w:t>
      </w:r>
    </w:p>
    <w:p w14:paraId="5EBDDE0D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3)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2640" w:dyaOrig="400" w14:anchorId="4BCB064A">
          <v:shape id="_x0000_i1032" type="#_x0000_t75" style="width:131.75pt;height:20.3pt" o:ole="" fillcolor="window">
            <v:imagedata r:id="rId19" o:title=""/>
          </v:shape>
          <o:OLEObject Type="Embed" ProgID="Equation.3" ShapeID="_x0000_i1032" DrawAspect="Content" ObjectID="_1778938619" r:id="rId20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– закон дистрибутивности;</w:t>
      </w:r>
    </w:p>
    <w:p w14:paraId="34FC7FE6" w14:textId="3207F3B9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4) для каждого целого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740" w:dyaOrig="320" w14:anchorId="46BD350D">
          <v:shape id="_x0000_i1033" type="#_x0000_t75" style="width:37pt;height:15.7pt" o:ole="" fillcolor="window">
            <v:imagedata r:id="rId21" o:title=""/>
          </v:shape>
          <o:OLEObject Type="Embed" ProgID="Equation.3" ShapeID="_x0000_i1033" DrawAspect="Content" ObjectID="_1778938620" r:id="rId22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существует единственное противоположное целое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220" w:dyaOrig="320" w14:anchorId="63A90A57">
          <v:shape id="_x0000_i1034" type="#_x0000_t75" style="width:11pt;height:16pt" o:ole="">
            <v:imagedata r:id="rId23" o:title=""/>
          </v:shape>
          <o:OLEObject Type="Embed" ProgID="Equation.3" ShapeID="_x0000_i1034" DrawAspect="Content" ObjectID="_1778938621" r:id="rId24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такое, что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2040" w:dyaOrig="320" w14:anchorId="66FE848B">
          <v:shape id="_x0000_i1035" type="#_x0000_t75" style="width:95.9pt;height:15.6pt" o:ole="" fillcolor="window">
            <v:imagedata r:id="rId25" o:title=""/>
          </v:shape>
          <o:OLEObject Type="Embed" ProgID="Equation.3" ShapeID="_x0000_i1035" DrawAspect="Content" ObjectID="_1778938622" r:id="rId26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.</w:t>
      </w:r>
    </w:p>
    <w:p w14:paraId="55C378F7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b/>
          <w:kern w:val="0"/>
          <w:sz w:val="28"/>
          <w:szCs w:val="20"/>
          <w:lang w:val="ru-RU" w:eastAsia="uk-UA"/>
          <w14:ligatures w14:val="none"/>
        </w:rPr>
        <w:t>Теорема 1.1 (о делении с остатком).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Для любых целых чисел  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en-US" w:eastAsia="uk-UA"/>
          <w14:ligatures w14:val="none"/>
        </w:rPr>
        <w:t>a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 и  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en-US" w:eastAsia="uk-UA"/>
          <w14:ligatures w14:val="none"/>
        </w:rPr>
        <w:t>b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,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</w:t>
      </w:r>
      <w:r w:rsidRPr="00517E5B">
        <w:rPr>
          <w:rFonts w:ascii="Times New Roman" w:eastAsia="Times New Roman" w:hAnsi="Times New Roman" w:cs="Times New Roman"/>
          <w:i/>
          <w:kern w:val="0"/>
          <w:position w:val="-6"/>
          <w:sz w:val="28"/>
          <w:szCs w:val="20"/>
          <w:lang w:val="en-US" w:eastAsia="uk-UA"/>
          <w14:ligatures w14:val="none"/>
        </w:rPr>
        <w:object w:dxaOrig="680" w:dyaOrig="320" w14:anchorId="4D2FB9A3">
          <v:shape id="_x0000_i1036" type="#_x0000_t75" style="width:32.05pt;height:15.65pt" o:ole="" fillcolor="window">
            <v:imagedata r:id="rId27" o:title=""/>
          </v:shape>
          <o:OLEObject Type="Embed" ProgID="Equation.3" ShapeID="_x0000_i1036" DrawAspect="Content" ObjectID="_1778938623" r:id="rId28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,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  существуют единственные целые числа 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en-US" w:eastAsia="uk-UA"/>
          <w14:ligatures w14:val="none"/>
        </w:rPr>
        <w:t>q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и </w:t>
      </w:r>
      <w:r w:rsidRPr="00517E5B">
        <w:rPr>
          <w:rFonts w:ascii="Times New Roman" w:eastAsia="Times New Roman" w:hAnsi="Times New Roman" w:cs="Times New Roman"/>
          <w:i/>
          <w:kern w:val="0"/>
          <w:position w:val="-4"/>
          <w:sz w:val="28"/>
          <w:szCs w:val="20"/>
          <w:lang w:val="ru-RU" w:eastAsia="uk-UA"/>
          <w14:ligatures w14:val="none"/>
        </w:rPr>
        <w:object w:dxaOrig="200" w:dyaOrig="220" w14:anchorId="3AF186B2">
          <v:shape id="_x0000_i1037" type="#_x0000_t75" style="width:10pt;height:11pt" o:ole="">
            <v:imagedata r:id="rId29" o:title=""/>
          </v:shape>
          <o:OLEObject Type="Embed" ProgID="Equation.3" ShapeID="_x0000_i1037" DrawAspect="Content" ObjectID="_1778938624" r:id="rId30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,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</w:t>
      </w:r>
      <w:r w:rsidRPr="00517E5B">
        <w:rPr>
          <w:rFonts w:ascii="Times New Roman" w:eastAsia="Times New Roman" w:hAnsi="Times New Roman" w:cs="Times New Roman"/>
          <w:i/>
          <w:kern w:val="0"/>
          <w:position w:val="-14"/>
          <w:sz w:val="28"/>
          <w:szCs w:val="20"/>
          <w:lang w:val="en-US" w:eastAsia="uk-UA"/>
          <w14:ligatures w14:val="none"/>
        </w:rPr>
        <w:object w:dxaOrig="1219" w:dyaOrig="420" w14:anchorId="5EC92464">
          <v:shape id="_x0000_i1038" type="#_x0000_t75" style="width:60.95pt;height:21.25pt" o:ole="" fillcolor="window">
            <v:imagedata r:id="rId31" o:title=""/>
          </v:shape>
          <o:OLEObject Type="Embed" ProgID="Equation.3" ShapeID="_x0000_i1038" DrawAspect="Content" ObjectID="_1778938625" r:id="rId32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,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такие, что </w:t>
      </w:r>
      <w:r w:rsidRPr="00517E5B">
        <w:rPr>
          <w:rFonts w:ascii="Times New Roman" w:eastAsia="Times New Roman" w:hAnsi="Times New Roman" w:cs="Times New Roman"/>
          <w:i/>
          <w:kern w:val="0"/>
          <w:position w:val="-12"/>
          <w:sz w:val="28"/>
          <w:szCs w:val="20"/>
          <w:lang w:val="ru-RU" w:eastAsia="uk-UA"/>
          <w14:ligatures w14:val="none"/>
        </w:rPr>
        <w:object w:dxaOrig="1400" w:dyaOrig="380" w14:anchorId="65860657">
          <v:shape id="_x0000_i1039" type="#_x0000_t75" style="width:70.35pt;height:18.7pt" o:ole="" fillcolor="window">
            <v:imagedata r:id="rId33" o:title=""/>
          </v:shape>
          <o:OLEObject Type="Embed" ProgID="Equation.3" ShapeID="_x0000_i1039" DrawAspect="Content" ObjectID="_1778938626" r:id="rId34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>.</w:t>
      </w:r>
    </w:p>
    <w:p w14:paraId="47047079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В этом равенстве </w:t>
      </w:r>
      <w:r w:rsidRPr="00517E5B">
        <w:rPr>
          <w:rFonts w:ascii="Times New Roman" w:eastAsia="Times New Roman" w:hAnsi="Times New Roman" w:cs="Times New Roman"/>
          <w:kern w:val="0"/>
          <w:position w:val="-4"/>
          <w:sz w:val="28"/>
          <w:szCs w:val="20"/>
          <w:lang w:val="ru-RU" w:eastAsia="uk-UA"/>
          <w14:ligatures w14:val="none"/>
        </w:rPr>
        <w:object w:dxaOrig="200" w:dyaOrig="220" w14:anchorId="61AE14AA">
          <v:shape id="_x0000_i1040" type="#_x0000_t75" style="width:10pt;height:11pt" o:ole="">
            <v:imagedata r:id="rId35" o:title=""/>
          </v:shape>
          <o:OLEObject Type="Embed" ProgID="Equation.3" ShapeID="_x0000_i1040" DrawAspect="Content" ObjectID="_1778938627" r:id="rId36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называют остатком, а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240" w:dyaOrig="300" w14:anchorId="6E5BAE86">
          <v:shape id="_x0000_i1041" type="#_x0000_t75" style="width:12pt;height:15pt" o:ole="">
            <v:imagedata r:id="rId37" o:title=""/>
          </v:shape>
          <o:OLEObject Type="Embed" ProgID="Equation.3" ShapeID="_x0000_i1041" DrawAspect="Content" ObjectID="_1778938628" r:id="rId38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– частным (неполным частным – при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en-US" w:eastAsia="uk-UA"/>
          <w14:ligatures w14:val="none"/>
        </w:rPr>
        <w:object w:dxaOrig="660" w:dyaOrig="320" w14:anchorId="4E4332AE">
          <v:shape id="_x0000_i1042" type="#_x0000_t75" style="width:31.2pt;height:15.6pt" o:ole="" fillcolor="window">
            <v:imagedata r:id="rId39" o:title=""/>
          </v:shape>
          <o:OLEObject Type="Embed" ProgID="Equation.3" ShapeID="_x0000_i1042" DrawAspect="Content" ObjectID="_1778938629" r:id="rId40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) от деления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240" w:dyaOrig="240" w14:anchorId="02FC1B8D">
          <v:shape id="_x0000_i1043" type="#_x0000_t75" style="width:12pt;height:12pt" o:ole="">
            <v:imagedata r:id="rId41" o:title=""/>
          </v:shape>
          <o:OLEObject Type="Embed" ProgID="Equation.3" ShapeID="_x0000_i1043" DrawAspect="Content" ObjectID="_1778938630" r:id="rId42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на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220" w:dyaOrig="320" w14:anchorId="1CB997A3">
          <v:shape id="_x0000_i1044" type="#_x0000_t75" style="width:11pt;height:16pt" o:ole="">
            <v:imagedata r:id="rId43" o:title=""/>
          </v:shape>
          <o:OLEObject Type="Embed" ProgID="Equation.3" ShapeID="_x0000_i1044" DrawAspect="Content" ObjectID="_1778938631" r:id="rId44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. При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660" w:dyaOrig="320" w14:anchorId="16FB1087">
          <v:shape id="_x0000_i1045" type="#_x0000_t75" style="width:33pt;height:16pt" o:ole="">
            <v:imagedata r:id="rId45" o:title=""/>
          </v:shape>
          <o:OLEObject Type="Embed" ProgID="Equation.3" ShapeID="_x0000_i1045" DrawAspect="Content" ObjectID="_1778938632" r:id="rId46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величины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220" w:dyaOrig="320" w14:anchorId="38B5BA06">
          <v:shape id="_x0000_i1046" type="#_x0000_t75" style="width:11pt;height:16pt" o:ole="">
            <v:imagedata r:id="rId47" o:title=""/>
          </v:shape>
          <o:OLEObject Type="Embed" ProgID="Equation.3" ShapeID="_x0000_i1046" DrawAspect="Content" ObjectID="_1778938633" r:id="rId48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и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240" w:dyaOrig="300" w14:anchorId="2EAE4DC0">
          <v:shape id="_x0000_i1047" type="#_x0000_t75" style="width:12pt;height:15pt" o:ole="">
            <v:imagedata r:id="rId37" o:title=""/>
          </v:shape>
          <o:OLEObject Type="Embed" ProgID="Equation.3" ShapeID="_x0000_i1047" DrawAspect="Content" ObjectID="_1778938634" r:id="rId49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называют делителями или множителями числа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240" w:dyaOrig="240" w14:anchorId="6FE982DB">
          <v:shape id="_x0000_i1048" type="#_x0000_t75" style="width:12pt;height:12pt" o:ole="">
            <v:imagedata r:id="rId50" o:title=""/>
          </v:shape>
          <o:OLEObject Type="Embed" ProgID="Equation.3" ShapeID="_x0000_i1048" DrawAspect="Content" ObjectID="_1778938635" r:id="rId51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. Читатель со школьной скамьи умеет находить частное и остаток методом деления уголком.</w:t>
      </w:r>
    </w:p>
    <w:p w14:paraId="105BBC82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>Следствие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. Пусть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440" w:dyaOrig="320" w14:anchorId="6C4E1008">
          <v:shape id="_x0000_i1049" type="#_x0000_t75" style="width:22pt;height:16pt" o:ole="">
            <v:imagedata r:id="rId52" o:title=""/>
          </v:shape>
          <o:OLEObject Type="Embed" ProgID="Equation.3" ShapeID="_x0000_i1049" DrawAspect="Content" ObjectID="_1778938636" r:id="rId53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натуральное число,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700" w:dyaOrig="320" w14:anchorId="09C9E225">
          <v:shape id="_x0000_i1050" type="#_x0000_t75" style="width:35pt;height:16pt" o:ole="">
            <v:imagedata r:id="rId54" o:title=""/>
          </v:shape>
          <o:OLEObject Type="Embed" ProgID="Equation.3" ShapeID="_x0000_i1050" DrawAspect="Content" ObjectID="_1778938637" r:id="rId55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Для всякого целого числа 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240" w:dyaOrig="240" w14:anchorId="20F553D3">
          <v:shape id="_x0000_i1051" type="#_x0000_t75" style="width:12pt;height:12pt" o:ole="">
            <v:imagedata r:id="rId56" o:title=""/>
          </v:shape>
          <o:OLEObject Type="Embed" ProgID="Equation.3" ShapeID="_x0000_i1051" DrawAspect="Content" ObjectID="_1778938638" r:id="rId57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и максимального целого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740" w:dyaOrig="320" w14:anchorId="7E9D89D5">
          <v:shape id="_x0000_i1052" type="#_x0000_t75" style="width:37pt;height:16pt" o:ole="">
            <v:imagedata r:id="rId58" o:title=""/>
          </v:shape>
          <o:OLEObject Type="Embed" ProgID="Equation.3" ShapeID="_x0000_i1052" DrawAspect="Content" ObjectID="_1778938639" r:id="rId59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с условием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859" w:dyaOrig="400" w14:anchorId="7CBDBBD1">
          <v:shape id="_x0000_i1053" type="#_x0000_t75" style="width:42.95pt;height:20pt" o:ole="">
            <v:imagedata r:id="rId60" o:title=""/>
          </v:shape>
          <o:OLEObject Type="Embed" ProgID="Equation.3" ShapeID="_x0000_i1053" DrawAspect="Content" ObjectID="_1778938640" r:id="rId61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существуют единственные целые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3140" w:dyaOrig="400" w14:anchorId="15DB427B">
          <v:shape id="_x0000_i1054" type="#_x0000_t75" style="width:157pt;height:20pt" o:ole="">
            <v:imagedata r:id="rId62" o:title=""/>
          </v:shape>
          <o:OLEObject Type="Embed" ProgID="Equation.3" ShapeID="_x0000_i1054" DrawAspect="Content" ObjectID="_1778938641" r:id="rId63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такие, что </w:t>
      </w:r>
    </w:p>
    <w:p w14:paraId="2A5B85F1" w14:textId="77777777" w:rsidR="00517E5B" w:rsidRPr="00517E5B" w:rsidRDefault="00517E5B" w:rsidP="00517E5B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i/>
          <w:kern w:val="0"/>
          <w:position w:val="-12"/>
          <w:sz w:val="28"/>
          <w:szCs w:val="20"/>
          <w:lang w:val="ru-RU" w:eastAsia="uk-UA"/>
          <w14:ligatures w14:val="none"/>
        </w:rPr>
        <w:object w:dxaOrig="4120" w:dyaOrig="460" w14:anchorId="17921E69">
          <v:shape id="_x0000_i1055" type="#_x0000_t75" style="width:206pt;height:23pt" o:ole="">
            <v:imagedata r:id="rId64" o:title=""/>
          </v:shape>
          <o:OLEObject Type="Embed" ProgID="Equation.3" ShapeID="_x0000_i1055" DrawAspect="Content" ObjectID="_1778938642" r:id="rId65"/>
        </w:object>
      </w:r>
    </w:p>
    <w:p w14:paraId="142E49AB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Такое равенство записывают сокращенно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2400" w:dyaOrig="400" w14:anchorId="5BA55EAF">
          <v:shape id="_x0000_i1056" type="#_x0000_t75" style="width:132pt;height:20.25pt" o:ole="">
            <v:imagedata r:id="rId66" o:title=""/>
          </v:shape>
          <o:OLEObject Type="Embed" ProgID="Equation.3" ShapeID="_x0000_i1056" DrawAspect="Content" ObjectID="_1778938643" r:id="rId67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или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2060" w:dyaOrig="400" w14:anchorId="722E56C8">
          <v:shape id="_x0000_i1057" type="#_x0000_t75" style="width:114.75pt;height:20.25pt" o:ole="">
            <v:imagedata r:id="rId68" o:title=""/>
          </v:shape>
          <o:OLEObject Type="Embed" ProgID="Equation.3" ShapeID="_x0000_i1057" DrawAspect="Content" ObjectID="_1778938644" r:id="rId69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(если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220" w:dyaOrig="320" w14:anchorId="76C4367B">
          <v:shape id="_x0000_i1058" type="#_x0000_t75" style="width:11pt;height:16pt" o:ole="">
            <v:imagedata r:id="rId70" o:title=""/>
          </v:shape>
          <o:OLEObject Type="Embed" ProgID="Equation.3" ShapeID="_x0000_i1058" DrawAspect="Content" ObjectID="_1778938645" r:id="rId71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известно по контексту) и называют записью числа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240" w:dyaOrig="240" w14:anchorId="606B0863">
          <v:shape id="_x0000_i1059" type="#_x0000_t75" style="width:12pt;height:12pt" o:ole="">
            <v:imagedata r:id="rId72" o:title=""/>
          </v:shape>
          <o:OLEObject Type="Embed" ProgID="Equation.3" ShapeID="_x0000_i1059" DrawAspect="Content" ObjectID="_1778938646" r:id="rId73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в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220" w:dyaOrig="320" w14:anchorId="052DB9FA">
          <v:shape id="_x0000_i1060" type="#_x0000_t75" style="width:11pt;height:16pt" o:ole="">
            <v:imagedata r:id="rId74" o:title=""/>
          </v:shape>
          <o:OLEObject Type="Embed" ProgID="Equation.3" ShapeID="_x0000_i1060" DrawAspect="Content" ObjectID="_1778938647" r:id="rId75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-</w:t>
      </w:r>
      <w:proofErr w:type="spellStart"/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ичной</w:t>
      </w:r>
      <w:proofErr w:type="spellEnd"/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позиционной системе счисления или системе счисления по основанию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260" w:dyaOrig="320" w14:anchorId="46445089">
          <v:shape id="_x0000_i1061" type="#_x0000_t75" style="width:13pt;height:16pt" o:ole="">
            <v:imagedata r:id="rId76" o:title=""/>
          </v:shape>
          <o:OLEObject Type="Embed" ProgID="Equation.3" ShapeID="_x0000_i1061" DrawAspect="Content" ObjectID="_1778938648" r:id="rId77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Кажется естественной привычная десятичная позиционная система записи целых чисел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999" w:dyaOrig="380" w14:anchorId="45D271C2">
          <v:shape id="_x0000_i1062" type="#_x0000_t75" style="width:49.95pt;height:19pt" o:ole="">
            <v:imagedata r:id="rId78" o:title=""/>
          </v:shape>
          <o:OLEObject Type="Embed" ProgID="Equation.3" ShapeID="_x0000_i1062" DrawAspect="Content" ObjectID="_1778938649" r:id="rId79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. В различных ситуациях более удобными оказываются другие основания. Например, во всех компьютерах на микроуровне вычисления проводятся в двоичной системе счисления. Для перехода к ней с десятичной применяют промежуточную 16-ричную систему счисления. </w:t>
      </w:r>
    </w:p>
    <w:p w14:paraId="4ECCD3CD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b/>
          <w:i/>
          <w:kern w:val="0"/>
          <w:sz w:val="28"/>
          <w:szCs w:val="20"/>
          <w:lang w:val="ru-RU" w:eastAsia="uk-UA"/>
          <w14:ligatures w14:val="none"/>
        </w:rPr>
        <w:t>Лемма 1.1.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Если в равенстве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en-US" w:eastAsia="uk-UA"/>
          <w14:ligatures w14:val="none"/>
        </w:rPr>
        <w:object w:dxaOrig="4160" w:dyaOrig="400" w14:anchorId="3562FF16">
          <v:shape id="_x0000_i1063" type="#_x0000_t75" style="width:200.7pt;height:19.55pt" o:ole="" fillcolor="window">
            <v:imagedata r:id="rId80" o:title=""/>
          </v:shape>
          <o:OLEObject Type="Embed" ProgID="Equation.3" ShapeID="_x0000_i1063" DrawAspect="Content" ObjectID="_1778938650" r:id="rId81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все слагаемые – целые числа и все, кроме может быть одного, делятся на целое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260" w:dyaOrig="320" w14:anchorId="31E0C024">
          <v:shape id="_x0000_i1064" type="#_x0000_t75" style="width:13pt;height:16pt" o:ole="">
            <v:imagedata r:id="rId82" o:title=""/>
          </v:shape>
          <o:OLEObject Type="Embed" ProgID="Equation.3" ShapeID="_x0000_i1064" DrawAspect="Content" ObjectID="_1778938651" r:id="rId83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, то и это исключенное слагаемое также делится на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260" w:dyaOrig="320" w14:anchorId="1637F40E">
          <v:shape id="_x0000_i1065" type="#_x0000_t75" style="width:13pt;height:16pt" o:ole="">
            <v:imagedata r:id="rId84" o:title=""/>
          </v:shape>
          <o:OLEObject Type="Embed" ProgID="Equation.3" ShapeID="_x0000_i1065" DrawAspect="Content" ObjectID="_1778938652" r:id="rId85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.</w:t>
      </w:r>
    </w:p>
    <w:p w14:paraId="22E63F88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>Определение 1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.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>1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.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Если целые числа 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en-US" w:eastAsia="uk-UA"/>
          <w14:ligatures w14:val="none"/>
        </w:rPr>
        <w:object w:dxaOrig="1500" w:dyaOrig="400" w14:anchorId="7B9A81CB">
          <v:shape id="_x0000_i1066" type="#_x0000_t75" style="width:74.75pt;height:20pt" o:ole="" fillcolor="window">
            <v:imagedata r:id="rId86" o:title=""/>
          </v:shape>
          <o:OLEObject Type="Embed" ProgID="Equation.3" ShapeID="_x0000_i1066" DrawAspect="Content" ObjectID="_1778938653" r:id="rId87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делятся на целое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260" w:dyaOrig="320" w14:anchorId="7172383D">
          <v:shape id="_x0000_i1067" type="#_x0000_t75" style="width:13pt;height:16pt" o:ole="">
            <v:imagedata r:id="rId82" o:title=""/>
          </v:shape>
          <o:OLEObject Type="Embed" ProgID="Equation.3" ShapeID="_x0000_i1067" DrawAspect="Content" ObjectID="_1778938654" r:id="rId88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, то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260" w:dyaOrig="320" w14:anchorId="45E460CA">
          <v:shape id="_x0000_i1068" type="#_x0000_t75" style="width:13pt;height:16pt" o:ole="">
            <v:imagedata r:id="rId82" o:title=""/>
          </v:shape>
          <o:OLEObject Type="Embed" ProgID="Equation.3" ShapeID="_x0000_i1068" DrawAspect="Content" ObjectID="_1778938655" r:id="rId89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lastRenderedPageBreak/>
        <w:t>называют их общим делителем.</w:t>
      </w:r>
    </w:p>
    <w:p w14:paraId="762018FF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В дальнейшем речь идет только о положительных целых делителях.</w:t>
      </w:r>
    </w:p>
    <w:p w14:paraId="486BF19C" w14:textId="3DEA49D0" w:rsidR="00517E5B" w:rsidRPr="00517E5B" w:rsidRDefault="00517E5B" w:rsidP="00517E5B">
      <w:pPr>
        <w:widowControl w:val="0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>Определение 1.2.</w:t>
      </w:r>
      <w:r w:rsidRPr="00517E5B">
        <w:rPr>
          <w:rFonts w:ascii="Times New Roman" w:eastAsia="Times New Roman" w:hAnsi="Times New Roman" w:cs="Times New Roman"/>
          <w:b/>
          <w:kern w:val="0"/>
          <w:sz w:val="28"/>
          <w:szCs w:val="20"/>
          <w:lang w:val="ru-RU" w:eastAsia="uk-UA"/>
          <w14:ligatures w14:val="none"/>
        </w:rPr>
        <w:t xml:space="preserve"> 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Максимальный из общих делителей целых чисел 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en-US" w:eastAsia="uk-UA"/>
          <w14:ligatures w14:val="none"/>
        </w:rPr>
        <w:object w:dxaOrig="1600" w:dyaOrig="400" w14:anchorId="6561FD1F">
          <v:shape id="_x0000_i1069" type="#_x0000_t75" style="width:79.75pt;height:20pt" o:ole="" fillcolor="window">
            <v:imagedata r:id="rId90" o:title=""/>
          </v:shape>
          <o:OLEObject Type="Embed" ProgID="Equation.3" ShapeID="_x0000_i1069" DrawAspect="Content" ObjectID="_1778938656" r:id="rId91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называется их наибольшим общим делителем и обозначается 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br/>
        <w:t>через НОД (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en-US" w:eastAsia="uk-UA"/>
          <w14:ligatures w14:val="none"/>
        </w:rPr>
        <w:object w:dxaOrig="1600" w:dyaOrig="400" w14:anchorId="7B3882FF">
          <v:shape id="_x0000_i1070" type="#_x0000_t75" style="width:79.75pt;height:20pt" o:ole="" fillcolor="window">
            <v:imagedata r:id="rId92" o:title=""/>
          </v:shape>
          <o:OLEObject Type="Embed" ProgID="Equation.3" ShapeID="_x0000_i1070" DrawAspect="Content" ObjectID="_1778938657" r:id="rId93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).</w:t>
      </w:r>
    </w:p>
    <w:p w14:paraId="7020DAFD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b/>
          <w:kern w:val="0"/>
          <w:sz w:val="28"/>
          <w:szCs w:val="20"/>
          <w:lang w:val="ru-RU" w:eastAsia="uk-UA"/>
          <w14:ligatures w14:val="none"/>
        </w:rPr>
        <w:t>Теорема 1.2.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 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Если  </w:t>
      </w:r>
      <w:r w:rsidRPr="00517E5B">
        <w:rPr>
          <w:rFonts w:ascii="Times New Roman" w:eastAsia="Times New Roman" w:hAnsi="Times New Roman" w:cs="Times New Roman"/>
          <w:i/>
          <w:kern w:val="0"/>
          <w:position w:val="-12"/>
          <w:sz w:val="28"/>
          <w:szCs w:val="20"/>
          <w:lang w:val="en-US" w:eastAsia="uk-UA"/>
          <w14:ligatures w14:val="none"/>
        </w:rPr>
        <w:object w:dxaOrig="1400" w:dyaOrig="380" w14:anchorId="420670B0">
          <v:shape id="_x0000_i1071" type="#_x0000_t75" style="width:70.35pt;height:18.7pt" o:ole="" fillcolor="window">
            <v:imagedata r:id="rId94" o:title=""/>
          </v:shape>
          <o:OLEObject Type="Embed" ProgID="Equation.3" ShapeID="_x0000_i1071" DrawAspect="Content" ObjectID="_1778938658" r:id="rId95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, то </w:t>
      </w:r>
      <w:r w:rsidRPr="00517E5B">
        <w:rPr>
          <w:rFonts w:ascii="Times New Roman" w:eastAsia="Times New Roman" w:hAnsi="Times New Roman" w:cs="Times New Roman"/>
          <w:i/>
          <w:kern w:val="0"/>
          <w:position w:val="-12"/>
          <w:sz w:val="28"/>
          <w:szCs w:val="20"/>
          <w:lang w:val="ru-RU" w:eastAsia="uk-UA"/>
          <w14:ligatures w14:val="none"/>
        </w:rPr>
        <w:object w:dxaOrig="3040" w:dyaOrig="380" w14:anchorId="0C1DFA1D">
          <v:shape id="_x0000_i1072" type="#_x0000_t75" style="width:152pt;height:19pt" o:ole="">
            <v:imagedata r:id="rId96" o:title=""/>
          </v:shape>
          <o:OLEObject Type="Embed" ProgID="Equation.3" ShapeID="_x0000_i1072" DrawAspect="Content" ObjectID="_1778938659" r:id="rId97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.</w:t>
      </w:r>
    </w:p>
    <w:p w14:paraId="377E1CA3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Теорема 1.2 позволила Евклиду (примерно 2300 лет тому назад) обосновать следующий факт.</w:t>
      </w:r>
    </w:p>
    <w:p w14:paraId="7C1D7573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b/>
          <w:kern w:val="0"/>
          <w:sz w:val="28"/>
          <w:szCs w:val="20"/>
          <w:lang w:val="ru-RU" w:eastAsia="uk-UA"/>
          <w14:ligatures w14:val="none"/>
        </w:rPr>
        <w:t>Теорема 1.3.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Наибольший общий делитель целых чисел 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en-US" w:eastAsia="uk-UA"/>
          <w14:ligatures w14:val="none"/>
        </w:rPr>
        <w:t>a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и 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en-US" w:eastAsia="uk-UA"/>
          <w14:ligatures w14:val="none"/>
        </w:rPr>
        <w:t>b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</w:t>
      </w:r>
      <w:r w:rsidRPr="00517E5B">
        <w:rPr>
          <w:rFonts w:ascii="Times New Roman" w:eastAsia="Times New Roman" w:hAnsi="Times New Roman" w:cs="Times New Roman"/>
          <w:i/>
          <w:kern w:val="0"/>
          <w:position w:val="-12"/>
          <w:sz w:val="28"/>
          <w:szCs w:val="20"/>
          <w:lang w:val="ru-RU" w:eastAsia="uk-UA"/>
          <w14:ligatures w14:val="none"/>
        </w:rPr>
        <w:object w:dxaOrig="900" w:dyaOrig="380" w14:anchorId="7510ECC5">
          <v:shape id="_x0000_i1073" type="#_x0000_t75" style="width:45pt;height:19pt" o:ole="">
            <v:imagedata r:id="rId98" o:title=""/>
          </v:shape>
          <o:OLEObject Type="Embed" ProgID="Equation.3" ShapeID="_x0000_i1073" DrawAspect="Content" ObjectID="_1778938660" r:id="rId99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равен последнему отличному от нуля остатку цепочки равенств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:</w:t>
      </w:r>
    </w:p>
    <w:p w14:paraId="112FAD9F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i/>
          <w:kern w:val="0"/>
          <w:position w:val="-12"/>
          <w:sz w:val="28"/>
          <w:szCs w:val="20"/>
          <w:lang w:val="ru-RU" w:eastAsia="uk-UA"/>
          <w14:ligatures w14:val="none"/>
        </w:rPr>
        <w:object w:dxaOrig="1560" w:dyaOrig="400" w14:anchorId="25583149">
          <v:shape id="_x0000_i1074" type="#_x0000_t75" style="width:77.75pt;height:20.3pt" o:ole="" fillcolor="window">
            <v:imagedata r:id="rId100" o:title=""/>
          </v:shape>
          <o:OLEObject Type="Embed" ProgID="Equation.3" ShapeID="_x0000_i1074" DrawAspect="Content" ObjectID="_1778938661" r:id="rId101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;</w:t>
      </w:r>
    </w:p>
    <w:p w14:paraId="6D247584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i/>
          <w:kern w:val="0"/>
          <w:position w:val="-12"/>
          <w:sz w:val="28"/>
          <w:szCs w:val="20"/>
          <w:lang w:val="ru-RU" w:eastAsia="uk-UA"/>
          <w14:ligatures w14:val="none"/>
        </w:rPr>
        <w:object w:dxaOrig="1660" w:dyaOrig="400" w14:anchorId="436790C4">
          <v:shape id="_x0000_i1075" type="#_x0000_t75" style="width:83.1pt;height:20.3pt" o:ole="" fillcolor="window">
            <v:imagedata r:id="rId102" o:title=""/>
          </v:shape>
          <o:OLEObject Type="Embed" ProgID="Equation.3" ShapeID="_x0000_i1075" DrawAspect="Content" ObjectID="_1778938662" r:id="rId103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;</w:t>
      </w:r>
    </w:p>
    <w:p w14:paraId="2ABD311B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>…………………</w:t>
      </w:r>
    </w:p>
    <w:p w14:paraId="37119EDE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i/>
          <w:kern w:val="0"/>
          <w:sz w:val="28"/>
          <w:szCs w:val="20"/>
          <w:u w:val="single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i/>
          <w:kern w:val="0"/>
          <w:position w:val="-12"/>
          <w:sz w:val="28"/>
          <w:szCs w:val="20"/>
          <w:lang w:val="ru-RU" w:eastAsia="uk-UA"/>
          <w14:ligatures w14:val="none"/>
        </w:rPr>
        <w:object w:dxaOrig="2400" w:dyaOrig="400" w14:anchorId="77298179">
          <v:shape id="_x0000_i1076" type="#_x0000_t75" style="width:119.65pt;height:20pt" o:ole="" fillcolor="window">
            <v:imagedata r:id="rId104" o:title=""/>
          </v:shape>
          <o:OLEObject Type="Embed" ProgID="Equation.3" ShapeID="_x0000_i1076" DrawAspect="Content" ObjectID="_1778938663" r:id="rId105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т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.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е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.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</w:t>
      </w:r>
      <w:r w:rsidRPr="00517E5B">
        <w:rPr>
          <w:rFonts w:ascii="Times New Roman" w:eastAsia="Times New Roman" w:hAnsi="Times New Roman" w:cs="Times New Roman"/>
          <w:i/>
          <w:kern w:val="0"/>
          <w:position w:val="-12"/>
          <w:sz w:val="28"/>
          <w:szCs w:val="20"/>
          <w:lang w:val="ru-RU" w:eastAsia="uk-UA"/>
          <w14:ligatures w14:val="none"/>
        </w:rPr>
        <w:object w:dxaOrig="1960" w:dyaOrig="400" w14:anchorId="0E58E9BC">
          <v:shape id="_x0000_i1077" type="#_x0000_t75" style="width:98pt;height:20pt" o:ole="" fillcolor="window">
            <v:imagedata r:id="rId106" o:title=""/>
          </v:shape>
          <o:OLEObject Type="Embed" ProgID="Equation.3" ShapeID="_x0000_i1077" DrawAspect="Content" ObjectID="_1778938664" r:id="rId107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>.</w:t>
      </w:r>
    </w:p>
    <w:p w14:paraId="3A087E1F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i/>
          <w:kern w:val="0"/>
          <w:position w:val="-12"/>
          <w:sz w:val="28"/>
          <w:szCs w:val="20"/>
          <w:lang w:val="ru-RU" w:eastAsia="uk-UA"/>
          <w14:ligatures w14:val="none"/>
        </w:rPr>
        <w:object w:dxaOrig="1719" w:dyaOrig="400" w14:anchorId="040B7EA2">
          <v:shape id="_x0000_i1078" type="#_x0000_t75" style="width:86.3pt;height:20pt" o:ole="" fillcolor="window">
            <v:imagedata r:id="rId108" o:title=""/>
          </v:shape>
          <o:OLEObject Type="Embed" ProgID="Equation.3" ShapeID="_x0000_i1078" DrawAspect="Content" ObjectID="_1778938665" r:id="rId109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>.</w:t>
      </w:r>
    </w:p>
    <w:p w14:paraId="72DB2C12" w14:textId="7F9CD3A0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Теорема 1.3 формулирует алгоритм Евклида для нахождения наибольшего общего делителя целых чисел. Его вариантом является следующий (второй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способ вычисления 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наибольшего общего делителя 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по алгоритму Евклида): вычисляем последовательно разности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8"/>
          <w:lang w:val="ru-RU" w:eastAsia="uk-UA"/>
          <w14:ligatures w14:val="none"/>
        </w:rPr>
        <w:object w:dxaOrig="2720" w:dyaOrig="380" w14:anchorId="4805BC35">
          <v:shape id="_x0000_i1079" type="#_x0000_t75" style="width:136pt;height:19pt" o:ole="">
            <v:imagedata r:id="rId110" o:title=""/>
          </v:shape>
          <o:OLEObject Type="Embed" ProgID="Equation.3" ShapeID="_x0000_i1079" DrawAspect="Content" ObjectID="_1778938666" r:id="rId111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до получения последней ненулевой разности, которая и совпадает с </w:t>
      </w:r>
      <w:r w:rsidRPr="00517E5B">
        <w:rPr>
          <w:rFonts w:ascii="Times New Roman" w:eastAsia="Times New Roman" w:hAnsi="Times New Roman" w:cs="Times New Roman"/>
          <w:i/>
          <w:kern w:val="0"/>
          <w:position w:val="-12"/>
          <w:sz w:val="28"/>
          <w:szCs w:val="20"/>
          <w:lang w:val="ru-RU" w:eastAsia="uk-UA"/>
          <w14:ligatures w14:val="none"/>
        </w:rPr>
        <w:object w:dxaOrig="1420" w:dyaOrig="380" w14:anchorId="1F120F4D">
          <v:shape id="_x0000_i1080" type="#_x0000_t75" style="width:71pt;height:19pt" o:ole="" fillcolor="window">
            <v:imagedata r:id="rId112" o:title=""/>
          </v:shape>
          <o:OLEObject Type="Embed" ProgID="Equation.3" ShapeID="_x0000_i1080" DrawAspect="Content" ObjectID="_1778938667" r:id="rId113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>.</w:t>
      </w:r>
    </w:p>
    <w:p w14:paraId="5D36B34F" w14:textId="77777777" w:rsidR="00517E5B" w:rsidRPr="00517E5B" w:rsidRDefault="00517E5B" w:rsidP="00517E5B">
      <w:pPr>
        <w:widowControl w:val="0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b/>
          <w:i/>
          <w:kern w:val="0"/>
          <w:sz w:val="28"/>
          <w:szCs w:val="20"/>
          <w:lang w:val="ru-RU" w:eastAsia="uk-UA"/>
          <w14:ligatures w14:val="none"/>
        </w:rPr>
        <w:t>Пример 1.1.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С помощью алгоритма Евклида найти НОД (72, 26).</w:t>
      </w:r>
    </w:p>
    <w:p w14:paraId="1689D8CF" w14:textId="77777777" w:rsidR="00517E5B" w:rsidRPr="00517E5B" w:rsidRDefault="00517E5B" w:rsidP="00517E5B">
      <w:pPr>
        <w:widowControl w:val="0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>Решение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. В соответствии с теоремой 1.2 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1860" w:dyaOrig="320" w14:anchorId="12E1D2D8">
          <v:shape id="_x0000_i1081" type="#_x0000_t75" style="width:89pt;height:15.3pt" o:ole="" fillcolor="window">
            <v:imagedata r:id="rId114" o:title=""/>
          </v:shape>
          <o:OLEObject Type="Embed" ProgID="Equation.3" ShapeID="_x0000_i1081" DrawAspect="Content" ObjectID="_1778938668" r:id="rId115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;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1660" w:dyaOrig="320" w14:anchorId="7C626216">
          <v:shape id="_x0000_i1082" type="#_x0000_t75" style="width:78.75pt;height:15.6pt" o:ole="" fillcolor="window">
            <v:imagedata r:id="rId116" o:title=""/>
          </v:shape>
          <o:OLEObject Type="Embed" ProgID="Equation.3" ShapeID="_x0000_i1082" DrawAspect="Content" ObjectID="_1778938669" r:id="rId117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;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1540" w:dyaOrig="320" w14:anchorId="6559D9FB">
          <v:shape id="_x0000_i1083" type="#_x0000_t75" style="width:72.3pt;height:15.6pt" o:ole="" fillcolor="window">
            <v:imagedata r:id="rId118" o:title=""/>
          </v:shape>
          <o:OLEObject Type="Embed" ProgID="Equation.3" ShapeID="_x0000_i1083" DrawAspect="Content" ObjectID="_1778938670" r:id="rId119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;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960" w:dyaOrig="320" w14:anchorId="430C52EB">
          <v:shape id="_x0000_i1084" type="#_x0000_t75" style="width:45pt;height:15.75pt" o:ole="" fillcolor="window">
            <v:imagedata r:id="rId120" o:title=""/>
          </v:shape>
          <o:OLEObject Type="Embed" ProgID="Equation.3" ShapeID="_x0000_i1084" DrawAspect="Content" ObjectID="_1778938671" r:id="rId121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. Следовательно, НОД (72, 26) = 2.</w:t>
      </w:r>
    </w:p>
    <w:p w14:paraId="414F4162" w14:textId="61270C19" w:rsidR="00517E5B" w:rsidRPr="00517E5B" w:rsidRDefault="00517E5B" w:rsidP="00517E5B">
      <w:pPr>
        <w:widowControl w:val="0"/>
        <w:tabs>
          <w:tab w:val="left" w:pos="2977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b/>
          <w:kern w:val="0"/>
          <w:sz w:val="28"/>
          <w:szCs w:val="20"/>
          <w:lang w:val="ru-RU" w:eastAsia="uk-UA"/>
          <w14:ligatures w14:val="none"/>
        </w:rPr>
        <w:t>Теорема 1.4</w:t>
      </w:r>
      <w:r w:rsidRPr="00517E5B">
        <w:rPr>
          <w:rFonts w:ascii="Times New Roman" w:eastAsia="Times New Roman" w:hAnsi="Times New Roman" w:cs="Times New Roman"/>
          <w:b/>
          <w:i/>
          <w:kern w:val="0"/>
          <w:sz w:val="28"/>
          <w:szCs w:val="20"/>
          <w:lang w:val="ru-RU" w:eastAsia="uk-UA"/>
          <w14:ligatures w14:val="none"/>
        </w:rPr>
        <w:t>.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Если </w:t>
      </w:r>
      <w:r w:rsidRPr="00517E5B">
        <w:rPr>
          <w:rFonts w:ascii="Times New Roman" w:eastAsia="Times New Roman" w:hAnsi="Times New Roman" w:cs="Times New Roman"/>
          <w:i/>
          <w:kern w:val="0"/>
          <w:position w:val="-12"/>
          <w:sz w:val="28"/>
          <w:szCs w:val="20"/>
          <w:lang w:val="ru-RU" w:eastAsia="uk-UA"/>
          <w14:ligatures w14:val="none"/>
        </w:rPr>
        <w:object w:dxaOrig="1900" w:dyaOrig="380" w14:anchorId="4AD5C7F4">
          <v:shape id="_x0000_i1085" type="#_x0000_t75" style="width:95pt;height:19pt" o:ole="" fillcolor="window">
            <v:imagedata r:id="rId122" o:title=""/>
          </v:shape>
          <o:OLEObject Type="Embed" ProgID="Equation.3" ShapeID="_x0000_i1085" DrawAspect="Content" ObjectID="_1778938672" r:id="rId123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,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то существуют такие целые </w:t>
      </w:r>
      <w:r w:rsidRPr="00517E5B">
        <w:rPr>
          <w:rFonts w:ascii="Times New Roman" w:eastAsia="Times New Roman" w:hAnsi="Times New Roman" w:cs="Times New Roman"/>
          <w:i/>
          <w:kern w:val="0"/>
          <w:position w:val="-6"/>
          <w:sz w:val="28"/>
          <w:szCs w:val="20"/>
          <w:lang w:val="ru-RU" w:eastAsia="uk-UA"/>
          <w14:ligatures w14:val="none"/>
        </w:rPr>
        <w:object w:dxaOrig="220" w:dyaOrig="240" w14:anchorId="0664B988">
          <v:shape id="_x0000_i1086" type="#_x0000_t75" style="width:11pt;height:12pt" o:ole="">
            <v:imagedata r:id="rId124" o:title=""/>
          </v:shape>
          <o:OLEObject Type="Embed" ProgID="Equation.3" ShapeID="_x0000_i1086" DrawAspect="Content" ObjectID="_1778938673" r:id="rId125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и 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en-US" w:eastAsia="uk-UA"/>
          <w14:ligatures w14:val="none"/>
        </w:rPr>
        <w:t>v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, 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что выполняется следующее соотношение 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(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>соотношение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>Безу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)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: </w:t>
      </w:r>
      <w:r w:rsidRPr="00517E5B">
        <w:rPr>
          <w:rFonts w:ascii="Times New Roman" w:eastAsia="Times New Roman" w:hAnsi="Times New Roman" w:cs="Times New Roman"/>
          <w:i/>
          <w:kern w:val="0"/>
          <w:position w:val="-6"/>
          <w:sz w:val="28"/>
          <w:szCs w:val="20"/>
          <w:lang w:val="en-US" w:eastAsia="uk-UA"/>
          <w14:ligatures w14:val="none"/>
        </w:rPr>
        <w:object w:dxaOrig="1440" w:dyaOrig="320" w14:anchorId="612E3A5F">
          <v:shape id="_x0000_i1087" type="#_x0000_t75" style="width:68.05pt;height:15.6pt" o:ole="" fillcolor="window">
            <v:imagedata r:id="rId126" o:title=""/>
          </v:shape>
          <o:OLEObject Type="Embed" ProgID="Equation.3" ShapeID="_x0000_i1087" DrawAspect="Content" ObjectID="_1778938674" r:id="rId127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>.</w:t>
      </w:r>
    </w:p>
    <w:p w14:paraId="188C31AF" w14:textId="77777777" w:rsidR="00517E5B" w:rsidRPr="00517E5B" w:rsidRDefault="00517E5B" w:rsidP="00517E5B">
      <w:pPr>
        <w:widowControl w:val="0"/>
        <w:tabs>
          <w:tab w:val="left" w:pos="2977"/>
        </w:tabs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b/>
          <w:i/>
          <w:kern w:val="0"/>
          <w:sz w:val="28"/>
          <w:szCs w:val="20"/>
          <w:lang w:val="ru-RU" w:eastAsia="uk-UA"/>
          <w14:ligatures w14:val="none"/>
        </w:rPr>
        <w:t>Пример 1.2.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Из примера 1.1 следует, что </w:t>
      </w:r>
    </w:p>
    <w:p w14:paraId="555ABB53" w14:textId="77777777" w:rsidR="00517E5B" w:rsidRPr="00517E5B" w:rsidRDefault="00517E5B" w:rsidP="00517E5B">
      <w:pPr>
        <w:widowControl w:val="0"/>
        <w:tabs>
          <w:tab w:val="left" w:pos="2977"/>
        </w:tabs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position w:val="-34"/>
          <w:sz w:val="28"/>
          <w:szCs w:val="20"/>
          <w:lang w:val="ru-RU" w:eastAsia="uk-UA"/>
          <w14:ligatures w14:val="none"/>
        </w:rPr>
        <w:object w:dxaOrig="7680" w:dyaOrig="820" w14:anchorId="45822F8B">
          <v:shape id="_x0000_i1088" type="#_x0000_t75" style="width:384pt;height:41pt" o:ole="">
            <v:imagedata r:id="rId128" o:title=""/>
          </v:shape>
          <o:OLEObject Type="Embed" ProgID="Equation.3" ShapeID="_x0000_i1088" DrawAspect="Content" ObjectID="_1778938675" r:id="rId129"/>
        </w:object>
      </w:r>
    </w:p>
    <w:p w14:paraId="14D13433" w14:textId="77777777" w:rsidR="00517E5B" w:rsidRPr="00517E5B" w:rsidRDefault="00517E5B" w:rsidP="00517E5B">
      <w:pPr>
        <w:widowControl w:val="0"/>
        <w:tabs>
          <w:tab w:val="left" w:pos="2977"/>
        </w:tabs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Такой способ получения соотношения Безу для конкретных целых чисел называется расширенным алгоритмом Евклида. Он состоит из двух этапов: собственно алгоритма Евклида – прогонки вниз и прогонки вверх – и последовательного выражения остатков в каждом из шагов предыдущего этапа (с соответствующим приведением подобных на каждом шаге).</w:t>
      </w:r>
    </w:p>
    <w:p w14:paraId="38CC4239" w14:textId="5C7E5A66" w:rsidR="00517E5B" w:rsidRPr="00517E5B" w:rsidRDefault="00517E5B" w:rsidP="00517E5B">
      <w:pPr>
        <w:widowControl w:val="0"/>
        <w:tabs>
          <w:tab w:val="left" w:pos="2977"/>
        </w:tabs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>Определение 1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.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>3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. Натуральное число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680" w:dyaOrig="380" w14:anchorId="2E66C9F4">
          <v:shape id="_x0000_i1089" type="#_x0000_t75" style="width:34pt;height:19pt" o:ole="">
            <v:imagedata r:id="rId130" o:title=""/>
          </v:shape>
          <o:OLEObject Type="Embed" ProgID="Equation.3" ShapeID="_x0000_i1089" DrawAspect="Content" ObjectID="_1778938676" r:id="rId131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называется простым, если оно делится только на 1 и на себя.</w:t>
      </w:r>
    </w:p>
    <w:p w14:paraId="0F15594E" w14:textId="3E6FA79F" w:rsidR="00517E5B" w:rsidRPr="00517E5B" w:rsidRDefault="00517E5B" w:rsidP="00517E5B">
      <w:pPr>
        <w:widowControl w:val="0"/>
        <w:tabs>
          <w:tab w:val="left" w:pos="2977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b/>
          <w:kern w:val="0"/>
          <w:sz w:val="28"/>
          <w:szCs w:val="20"/>
          <w:lang w:val="ru-RU" w:eastAsia="uk-UA"/>
          <w14:ligatures w14:val="none"/>
        </w:rPr>
        <w:t>Теорема 1.5</w:t>
      </w:r>
      <w:r w:rsidRPr="00517E5B">
        <w:rPr>
          <w:rFonts w:ascii="Times New Roman" w:eastAsia="Times New Roman" w:hAnsi="Times New Roman" w:cs="Times New Roman"/>
          <w:b/>
          <w:i/>
          <w:kern w:val="0"/>
          <w:sz w:val="28"/>
          <w:szCs w:val="20"/>
          <w:lang w:val="ru-RU" w:eastAsia="uk-UA"/>
          <w14:ligatures w14:val="none"/>
        </w:rPr>
        <w:t>.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Всякое натуральное число </w:t>
      </w:r>
      <w:r w:rsidRPr="00517E5B">
        <w:rPr>
          <w:rFonts w:ascii="Times New Roman" w:eastAsia="Times New Roman" w:hAnsi="Times New Roman" w:cs="Times New Roman"/>
          <w:i/>
          <w:kern w:val="0"/>
          <w:position w:val="-6"/>
          <w:sz w:val="28"/>
          <w:szCs w:val="20"/>
          <w:lang w:val="ru-RU" w:eastAsia="uk-UA"/>
          <w14:ligatures w14:val="none"/>
        </w:rPr>
        <w:object w:dxaOrig="639" w:dyaOrig="320" w14:anchorId="385E630B">
          <v:shape id="_x0000_i1090" type="#_x0000_t75" style="width:31.95pt;height:16pt" o:ole="">
            <v:imagedata r:id="rId132" o:title=""/>
          </v:shape>
          <o:OLEObject Type="Embed" ProgID="Equation.3" ShapeID="_x0000_i1090" DrawAspect="Content" ObjectID="_1778938677" r:id="rId133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либо является простым числом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,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либо имеет простой делитель.</w:t>
      </w:r>
    </w:p>
    <w:p w14:paraId="410FBB96" w14:textId="77777777" w:rsidR="00517E5B" w:rsidRPr="00517E5B" w:rsidRDefault="00517E5B" w:rsidP="00517E5B">
      <w:pPr>
        <w:widowControl w:val="0"/>
        <w:tabs>
          <w:tab w:val="left" w:pos="2977"/>
        </w:tabs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Заметим, что из соотношения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1040" w:dyaOrig="300" w14:anchorId="180A68D4">
          <v:shape id="_x0000_i1091" type="#_x0000_t75" style="width:52.3pt;height:14.7pt" o:ole="" fillcolor="window">
            <v:imagedata r:id="rId134" o:title=""/>
          </v:shape>
          <o:OLEObject Type="Embed" ProgID="Equation.3" ShapeID="_x0000_i1091" DrawAspect="Content" ObjectID="_1778938678" r:id="rId135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натуральных чисел, больших единицы, следует, что либо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260" w:dyaOrig="300" w14:anchorId="62643999">
          <v:shape id="_x0000_i1092" type="#_x0000_t75" style="width:13pt;height:15pt" o:ole="">
            <v:imagedata r:id="rId136" o:title=""/>
          </v:shape>
          <o:OLEObject Type="Embed" ProgID="Equation.3" ShapeID="_x0000_i1092" DrawAspect="Content" ObjectID="_1778938679" r:id="rId137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, либо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240" w:dyaOrig="300" w14:anchorId="3A027F58">
          <v:shape id="_x0000_i1093" type="#_x0000_t75" style="width:12pt;height:15pt" o:ole="">
            <v:imagedata r:id="rId138" o:title=""/>
          </v:shape>
          <o:OLEObject Type="Embed" ProgID="Equation.3" ShapeID="_x0000_i1093" DrawAspect="Content" ObjectID="_1778938680" r:id="rId139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принадлежит отрезку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880" w:dyaOrig="420" w14:anchorId="0CDC27DE">
          <v:shape id="_x0000_i1094" type="#_x0000_t75" style="width:44.8pt;height:21.25pt" o:ole="" fillcolor="window">
            <v:imagedata r:id="rId140" o:title=""/>
          </v:shape>
          <o:OLEObject Type="Embed" ProgID="Equation.3" ShapeID="_x0000_i1094" DrawAspect="Content" ObjectID="_1778938681" r:id="rId141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. Легко видеть, что наименьший натуральный делитель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680" w:dyaOrig="380" w14:anchorId="74F21B67">
          <v:shape id="_x0000_i1095" type="#_x0000_t75" style="width:34pt;height:19pt" o:ole="">
            <v:imagedata r:id="rId142" o:title=""/>
          </v:shape>
          <o:OLEObject Type="Embed" ProgID="Equation.3" ShapeID="_x0000_i1095" DrawAspect="Content" ObjectID="_1778938682" r:id="rId143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натурального числа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639" w:dyaOrig="320" w14:anchorId="0712419F">
          <v:shape id="_x0000_i1096" type="#_x0000_t75" style="width:31.95pt;height:16pt" o:ole="">
            <v:imagedata r:id="rId144" o:title=""/>
          </v:shape>
          <o:OLEObject Type="Embed" ProgID="Equation.3" ShapeID="_x0000_i1096" DrawAspect="Content" ObjectID="_1778938683" r:id="rId145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является простым числом. Исторически первый метод проверки натурального числа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639" w:dyaOrig="320" w14:anchorId="626C2655">
          <v:shape id="_x0000_i1097" type="#_x0000_t75" style="width:31.95pt;height:16pt" o:ole="">
            <v:imagedata r:id="rId144" o:title=""/>
          </v:shape>
          <o:OLEObject Type="Embed" ProgID="Equation.3" ShapeID="_x0000_i1097" DrawAspect="Content" ObjectID="_1778938684" r:id="rId146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на простоту, заключающийся в делении его на простые числа, не превосходящие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440" w:dyaOrig="360" w14:anchorId="6A078635">
          <v:shape id="_x0000_i1098" type="#_x0000_t75" style="width:20.7pt;height:17.4pt" o:ole="" fillcolor="window">
            <v:imagedata r:id="rId147" o:title=""/>
          </v:shape>
          <o:OLEObject Type="Embed" ProgID="Equation.3" ShapeID="_x0000_i1098" DrawAspect="Content" ObjectID="_1778938685" r:id="rId148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, носит название «решета Эратосфена». К настоящему времени разработан достаточно большой цикл алгоритмов проверки числа на простоту.</w:t>
      </w:r>
    </w:p>
    <w:p w14:paraId="139C3074" w14:textId="67F2CB8C" w:rsidR="00517E5B" w:rsidRPr="00517E5B" w:rsidRDefault="00517E5B" w:rsidP="00517E5B">
      <w:pPr>
        <w:widowControl w:val="0"/>
        <w:tabs>
          <w:tab w:val="left" w:pos="2977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b/>
          <w:kern w:val="0"/>
          <w:sz w:val="28"/>
          <w:szCs w:val="20"/>
          <w:lang w:val="ru-RU" w:eastAsia="uk-UA"/>
          <w14:ligatures w14:val="none"/>
        </w:rPr>
        <w:t>Теорема 1.6 (теорема Евклида).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>Простых чисел бесконечно много.</w:t>
      </w:r>
    </w:p>
    <w:p w14:paraId="69FB8623" w14:textId="77777777" w:rsidR="00517E5B" w:rsidRPr="00517E5B" w:rsidRDefault="00517E5B" w:rsidP="00517E5B">
      <w:pPr>
        <w:widowControl w:val="0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Значение простых чисел в том, что они по теореме 1.5 являются составными кирпичиками всех натуральных чисел.</w:t>
      </w:r>
    </w:p>
    <w:p w14:paraId="7155EF2A" w14:textId="74BE058F" w:rsidR="00517E5B" w:rsidRPr="00517E5B" w:rsidRDefault="00517E5B" w:rsidP="00517E5B">
      <w:pPr>
        <w:widowControl w:val="0"/>
        <w:tabs>
          <w:tab w:val="left" w:pos="2977"/>
        </w:tabs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>Определение 1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.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>4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.  Целые числа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240" w:dyaOrig="240" w14:anchorId="3DB49EB5">
          <v:shape id="_x0000_i1099" type="#_x0000_t75" style="width:12pt;height:12pt" o:ole="">
            <v:imagedata r:id="rId149" o:title=""/>
          </v:shape>
          <o:OLEObject Type="Embed" ProgID="Equation.3" ShapeID="_x0000_i1099" DrawAspect="Content" ObjectID="_1778938686" r:id="rId150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и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220" w:dyaOrig="320" w14:anchorId="55395E78">
          <v:shape id="_x0000_i1100" type="#_x0000_t75" style="width:11pt;height:16pt" o:ole="">
            <v:imagedata r:id="rId151" o:title=""/>
          </v:shape>
          <o:OLEObject Type="Embed" ProgID="Equation.3" ShapeID="_x0000_i1100" DrawAspect="Content" ObjectID="_1778938687" r:id="rId152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называются взаимно простыми, если </w:t>
      </w:r>
      <w:r w:rsidRPr="00517E5B">
        <w:rPr>
          <w:rFonts w:ascii="Times New Roman" w:eastAsia="Times New Roman" w:hAnsi="Times New Roman" w:cs="Times New Roman"/>
          <w:i/>
          <w:kern w:val="0"/>
          <w:position w:val="-12"/>
          <w:sz w:val="28"/>
          <w:szCs w:val="20"/>
          <w:lang w:val="ru-RU" w:eastAsia="uk-UA"/>
          <w14:ligatures w14:val="none"/>
        </w:rPr>
        <w:object w:dxaOrig="1820" w:dyaOrig="380" w14:anchorId="14E9FDD5">
          <v:shape id="_x0000_i1101" type="#_x0000_t75" style="width:91pt;height:19pt" o:ole="" fillcolor="window">
            <v:imagedata r:id="rId153" o:title=""/>
          </v:shape>
          <o:OLEObject Type="Embed" ProgID="Equation.3" ShapeID="_x0000_i1101" DrawAspect="Content" ObjectID="_1778938688" r:id="rId154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.</w:t>
      </w:r>
    </w:p>
    <w:p w14:paraId="08C5012B" w14:textId="4BF19B2D" w:rsidR="00517E5B" w:rsidRPr="00517E5B" w:rsidRDefault="00517E5B" w:rsidP="00517E5B">
      <w:pPr>
        <w:widowControl w:val="0"/>
        <w:tabs>
          <w:tab w:val="left" w:pos="2977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b/>
          <w:kern w:val="0"/>
          <w:sz w:val="28"/>
          <w:szCs w:val="20"/>
          <w:lang w:val="ru-RU" w:eastAsia="uk-UA"/>
          <w14:ligatures w14:val="none"/>
        </w:rPr>
        <w:t>Теорема 1.7 (критерий взаимной простоты целых чисел)</w:t>
      </w:r>
      <w:r w:rsidRPr="00517E5B">
        <w:rPr>
          <w:rFonts w:ascii="Times New Roman" w:eastAsia="Times New Roman" w:hAnsi="Times New Roman" w:cs="Times New Roman"/>
          <w:b/>
          <w:i/>
          <w:kern w:val="0"/>
          <w:sz w:val="28"/>
          <w:szCs w:val="20"/>
          <w:lang w:val="ru-RU" w:eastAsia="uk-UA"/>
          <w14:ligatures w14:val="none"/>
        </w:rPr>
        <w:t>.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Целые числа 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en-US" w:eastAsia="uk-UA"/>
          <w14:ligatures w14:val="none"/>
        </w:rPr>
        <w:t>a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и 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en-US" w:eastAsia="uk-UA"/>
          <w14:ligatures w14:val="none"/>
        </w:rPr>
        <w:t>b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взаимно просты тогда и только тогда, когда существуют такие целые 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en-US" w:eastAsia="uk-UA"/>
          <w14:ligatures w14:val="none"/>
        </w:rPr>
        <w:t>u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и 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en-US" w:eastAsia="uk-UA"/>
          <w14:ligatures w14:val="none"/>
        </w:rPr>
        <w:t>v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,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что выполняется равенство </w:t>
      </w:r>
      <w:r w:rsidRPr="00517E5B">
        <w:rPr>
          <w:rFonts w:ascii="Times New Roman" w:eastAsia="Times New Roman" w:hAnsi="Times New Roman" w:cs="Times New Roman"/>
          <w:i/>
          <w:kern w:val="0"/>
          <w:position w:val="-6"/>
          <w:sz w:val="28"/>
          <w:szCs w:val="20"/>
          <w:lang w:val="ru-RU" w:eastAsia="uk-UA"/>
          <w14:ligatures w14:val="none"/>
        </w:rPr>
        <w:object w:dxaOrig="1640" w:dyaOrig="320" w14:anchorId="6FBB9EDB">
          <v:shape id="_x0000_i1102" type="#_x0000_t75" style="width:75.95pt;height:15.35pt" o:ole="" fillcolor="window">
            <v:imagedata r:id="rId155" o:title=""/>
          </v:shape>
          <o:OLEObject Type="Embed" ProgID="Equation.3" ShapeID="_x0000_i1102" DrawAspect="Content" ObjectID="_1778938689" r:id="rId156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>.</w:t>
      </w:r>
    </w:p>
    <w:p w14:paraId="08CA791C" w14:textId="77777777" w:rsidR="00517E5B" w:rsidRPr="00517E5B" w:rsidRDefault="00517E5B" w:rsidP="00517E5B">
      <w:pPr>
        <w:widowControl w:val="0"/>
        <w:tabs>
          <w:tab w:val="left" w:pos="2977"/>
        </w:tabs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>Следствие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.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1920" w:dyaOrig="380" w14:anchorId="0BCA2688">
          <v:shape id="_x0000_i1103" type="#_x0000_t75" style="width:96.4pt;height:18.7pt" o:ole="">
            <v:imagedata r:id="rId157" o:title=""/>
          </v:shape>
          <o:OLEObject Type="Embed" ProgID="Equation.3" ShapeID="_x0000_i1103" DrawAspect="Content" ObjectID="_1778938690" r:id="rId158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тогда и только тогда, когда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1860" w:dyaOrig="380" w14:anchorId="6534E354">
          <v:shape id="_x0000_i1104" type="#_x0000_t75" style="width:93.35pt;height:18.7pt" o:ole="">
            <v:imagedata r:id="rId159" o:title=""/>
          </v:shape>
          <o:OLEObject Type="Embed" ProgID="Equation.3" ShapeID="_x0000_i1104" DrawAspect="Content" ObjectID="_1778938691" r:id="rId160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1840" w:dyaOrig="380" w14:anchorId="39020900">
          <v:shape id="_x0000_i1105" type="#_x0000_t75" style="width:92.35pt;height:18.7pt" o:ole="">
            <v:imagedata r:id="rId161" o:title=""/>
          </v:shape>
          <o:OLEObject Type="Embed" ProgID="Equation.3" ShapeID="_x0000_i1105" DrawAspect="Content" ObjectID="_1778938692" r:id="rId162"/>
        </w:object>
      </w:r>
    </w:p>
    <w:p w14:paraId="5A94DA46" w14:textId="77777777" w:rsidR="00517E5B" w:rsidRPr="00517E5B" w:rsidRDefault="00517E5B" w:rsidP="00517E5B">
      <w:pPr>
        <w:widowControl w:val="0"/>
        <w:tabs>
          <w:tab w:val="left" w:pos="2977"/>
        </w:tabs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Важным в теории чисел и ее приложениях является следующее свойство взаимно простых целых чисел.</w:t>
      </w:r>
    </w:p>
    <w:p w14:paraId="1B8684A0" w14:textId="0EDAF188" w:rsidR="00517E5B" w:rsidRPr="00517E5B" w:rsidRDefault="00517E5B" w:rsidP="00517E5B">
      <w:pPr>
        <w:widowControl w:val="0"/>
        <w:tabs>
          <w:tab w:val="left" w:pos="2977"/>
        </w:tabs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b/>
          <w:i/>
          <w:kern w:val="0"/>
          <w:sz w:val="28"/>
          <w:szCs w:val="20"/>
          <w:lang w:val="ru-RU" w:eastAsia="uk-UA"/>
          <w14:ligatures w14:val="none"/>
        </w:rPr>
        <w:t>Лемма 1.2.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Пусть произведение целых чисел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380" w:dyaOrig="320" w14:anchorId="1E2005AA">
          <v:shape id="_x0000_i1106" type="#_x0000_t75" style="width:19pt;height:16pt" o:ole="">
            <v:imagedata r:id="rId163" o:title=""/>
          </v:shape>
          <o:OLEObject Type="Embed" ProgID="Equation.3" ShapeID="_x0000_i1106" DrawAspect="Content" ObjectID="_1778938693" r:id="rId164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делится на целое число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200" w:dyaOrig="240" w14:anchorId="4D861B3B">
          <v:shape id="_x0000_i1107" type="#_x0000_t75" style="width:10pt;height:12pt" o:ole="">
            <v:imagedata r:id="rId165" o:title=""/>
          </v:shape>
          <o:OLEObject Type="Embed" ProgID="Equation.3" ShapeID="_x0000_i1107" DrawAspect="Content" ObjectID="_1778938694" r:id="rId166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и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1780" w:dyaOrig="380" w14:anchorId="2CCF836C">
          <v:shape id="_x0000_i1108" type="#_x0000_t75" style="width:89.35pt;height:18.7pt" o:ole="">
            <v:imagedata r:id="rId167" o:title=""/>
          </v:shape>
          <o:OLEObject Type="Embed" ProgID="Equation.3" ShapeID="_x0000_i1108" DrawAspect="Content" ObjectID="_1778938695" r:id="rId168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. Тогда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220" w:dyaOrig="320" w14:anchorId="2FF189AC">
          <v:shape id="_x0000_i1109" type="#_x0000_t75" style="width:11pt;height:16pt" o:ole="">
            <v:imagedata r:id="rId169" o:title=""/>
          </v:shape>
          <o:OLEObject Type="Embed" ProgID="Equation.3" ShapeID="_x0000_i1109" DrawAspect="Content" ObjectID="_1778938696" r:id="rId170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делится на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200" w:dyaOrig="240" w14:anchorId="603B513E">
          <v:shape id="_x0000_i1110" type="#_x0000_t75" style="width:10pt;height:12pt" o:ole="">
            <v:imagedata r:id="rId165" o:title=""/>
          </v:shape>
          <o:OLEObject Type="Embed" ProgID="Equation.3" ShapeID="_x0000_i1110" DrawAspect="Content" ObjectID="_1778938697" r:id="rId171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.</w:t>
      </w:r>
    </w:p>
    <w:p w14:paraId="129AB5C2" w14:textId="77777777" w:rsidR="00517E5B" w:rsidRPr="00517E5B" w:rsidRDefault="00517E5B" w:rsidP="00517E5B">
      <w:pPr>
        <w:widowControl w:val="0"/>
        <w:tabs>
          <w:tab w:val="left" w:pos="2977"/>
        </w:tabs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b/>
          <w:kern w:val="0"/>
          <w:sz w:val="28"/>
          <w:szCs w:val="20"/>
          <w:lang w:val="ru-RU" w:eastAsia="uk-UA"/>
          <w14:ligatures w14:val="none"/>
        </w:rPr>
        <w:t>Теорема 1.8 (основная теорема арифметики).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Всякое целое число </w:t>
      </w:r>
      <w:r w:rsidRPr="00517E5B">
        <w:rPr>
          <w:rFonts w:ascii="Times New Roman" w:eastAsia="Times New Roman" w:hAnsi="Times New Roman" w:cs="Times New Roman"/>
          <w:i/>
          <w:kern w:val="0"/>
          <w:position w:val="-6"/>
          <w:sz w:val="28"/>
          <w:szCs w:val="20"/>
          <w:lang w:val="ru-RU" w:eastAsia="uk-UA"/>
          <w14:ligatures w14:val="none"/>
        </w:rPr>
        <w:object w:dxaOrig="639" w:dyaOrig="320" w14:anchorId="5EA8957B">
          <v:shape id="_x0000_i1111" type="#_x0000_t75" style="width:31.95pt;height:16pt" o:ole="">
            <v:imagedata r:id="rId172" o:title=""/>
          </v:shape>
          <o:OLEObject Type="Embed" ProgID="Equation.3" ShapeID="_x0000_i1111" DrawAspect="Content" ObjectID="_1778938698" r:id="rId173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однозначно раскладывается в произведение простых множителей</w:t>
      </w:r>
    </w:p>
    <w:p w14:paraId="543B9FD4" w14:textId="77777777" w:rsidR="00517E5B" w:rsidRPr="00517E5B" w:rsidRDefault="00517E5B" w:rsidP="00517E5B">
      <w:pPr>
        <w:widowControl w:val="0"/>
        <w:tabs>
          <w:tab w:val="left" w:pos="2977"/>
        </w:tabs>
        <w:spacing w:after="0" w:line="240" w:lineRule="auto"/>
        <w:jc w:val="center"/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i/>
          <w:kern w:val="0"/>
          <w:position w:val="-12"/>
          <w:sz w:val="28"/>
          <w:szCs w:val="20"/>
          <w:lang w:val="ru-RU" w:eastAsia="uk-UA"/>
          <w14:ligatures w14:val="none"/>
        </w:rPr>
        <w:object w:dxaOrig="2439" w:dyaOrig="400" w14:anchorId="047B8759">
          <v:shape id="_x0000_i1112" type="#_x0000_t75" style="width:117.3pt;height:19.55pt" o:ole="" fillcolor="window">
            <v:imagedata r:id="rId174" o:title=""/>
          </v:shape>
          <o:OLEObject Type="Embed" ProgID="Equation.3" ShapeID="_x0000_i1112" DrawAspect="Content" ObjectID="_1778938699" r:id="rId175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>.</w:t>
      </w:r>
    </w:p>
    <w:p w14:paraId="0E6F6561" w14:textId="77777777" w:rsidR="00517E5B" w:rsidRPr="00517E5B" w:rsidRDefault="00517E5B" w:rsidP="00517E5B">
      <w:pPr>
        <w:widowControl w:val="0"/>
        <w:tabs>
          <w:tab w:val="left" w:pos="2977"/>
        </w:tabs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Если в этом равенстве собрать одинаковые множители, то получим каноническое разложение целого числа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2560" w:dyaOrig="480" w14:anchorId="120417E2">
          <v:shape id="_x0000_i1113" type="#_x0000_t75" style="width:125.05pt;height:23.5pt" o:ole="" fillcolor="window">
            <v:imagedata r:id="rId176" o:title=""/>
          </v:shape>
          <o:OLEObject Type="Embed" ProgID="Equation.3" ShapeID="_x0000_i1113" DrawAspect="Content" ObjectID="_1778938700" r:id="rId177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.</w:t>
      </w:r>
    </w:p>
    <w:p w14:paraId="6290FA26" w14:textId="4E51DE29" w:rsidR="00517E5B" w:rsidRPr="00517E5B" w:rsidRDefault="00517E5B" w:rsidP="00517E5B">
      <w:pPr>
        <w:widowControl w:val="0"/>
        <w:tabs>
          <w:tab w:val="left" w:pos="2977"/>
        </w:tabs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b/>
          <w:i/>
          <w:kern w:val="0"/>
          <w:sz w:val="28"/>
          <w:szCs w:val="20"/>
          <w:lang w:val="ru-RU" w:eastAsia="uk-UA"/>
          <w14:ligatures w14:val="none"/>
        </w:rPr>
        <w:t>Пример 1.3.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Приведем примеры канонических разложений целых чисел: 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br/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en-US" w:eastAsia="uk-UA"/>
          <w14:ligatures w14:val="none"/>
        </w:rPr>
        <w:t>a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) 196 = 2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en-US" w:eastAsia="uk-UA"/>
          <w14:ligatures w14:val="none"/>
        </w:rPr>
        <w:sym w:font="Symbol" w:char="00D7"/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98 = 2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en-US" w:eastAsia="uk-UA"/>
          <w14:ligatures w14:val="none"/>
        </w:rPr>
        <w:sym w:font="Symbol" w:char="00D7"/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2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en-US" w:eastAsia="uk-UA"/>
          <w14:ligatures w14:val="none"/>
        </w:rPr>
        <w:sym w:font="Symbol" w:char="00D7"/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49 = 2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vertAlign w:val="superscript"/>
          <w:lang w:val="ru-RU" w:eastAsia="uk-UA"/>
          <w14:ligatures w14:val="none"/>
        </w:rPr>
        <w:t>2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en-US" w:eastAsia="uk-UA"/>
          <w14:ligatures w14:val="none"/>
        </w:rPr>
        <w:sym w:font="Symbol" w:char="00D7"/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7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vertAlign w:val="superscript"/>
          <w:lang w:val="ru-RU" w:eastAsia="uk-UA"/>
          <w14:ligatures w14:val="none"/>
        </w:rPr>
        <w:t>2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; б)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3440" w:dyaOrig="400" w14:anchorId="4214F592">
          <v:shape id="_x0000_i1114" type="#_x0000_t75" style="width:165.8pt;height:19.55pt" o:ole="">
            <v:imagedata r:id="rId178" o:title=""/>
          </v:shape>
          <o:OLEObject Type="Embed" ProgID="Equation.3" ShapeID="_x0000_i1114" DrawAspect="Content" ObjectID="_1778938701" r:id="rId179"/>
        </w:object>
      </w:r>
    </w:p>
    <w:p w14:paraId="6ED981AF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b/>
          <w:kern w:val="0"/>
          <w:sz w:val="28"/>
          <w:szCs w:val="20"/>
          <w:lang w:val="ru-RU" w:eastAsia="uk-UA"/>
          <w14:ligatures w14:val="none"/>
        </w:rPr>
        <w:t xml:space="preserve">Теорема 1.9. 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Пусть </w:t>
      </w:r>
      <w:r w:rsidRPr="00517E5B">
        <w:rPr>
          <w:rFonts w:ascii="Times New Roman" w:eastAsia="Times New Roman" w:hAnsi="Times New Roman" w:cs="Times New Roman"/>
          <w:i/>
          <w:kern w:val="0"/>
          <w:position w:val="-6"/>
          <w:sz w:val="28"/>
          <w:szCs w:val="20"/>
          <w:lang w:val="ru-RU" w:eastAsia="uk-UA"/>
          <w14:ligatures w14:val="none"/>
        </w:rPr>
        <w:object w:dxaOrig="300" w:dyaOrig="240" w14:anchorId="391DABEB">
          <v:shape id="_x0000_i1115" type="#_x0000_t75" style="width:14.85pt;height:12.3pt" o:ole="">
            <v:imagedata r:id="rId180" o:title=""/>
          </v:shape>
          <o:OLEObject Type="Embed" ProgID="Equation.3" ShapeID="_x0000_i1115" DrawAspect="Content" ObjectID="_1778938702" r:id="rId181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– натуральное число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,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</w:t>
      </w:r>
      <w:r w:rsidRPr="00517E5B">
        <w:rPr>
          <w:rFonts w:ascii="Times New Roman" w:eastAsia="Times New Roman" w:hAnsi="Times New Roman" w:cs="Times New Roman"/>
          <w:i/>
          <w:kern w:val="0"/>
          <w:position w:val="-6"/>
          <w:sz w:val="28"/>
          <w:szCs w:val="20"/>
          <w:lang w:val="ru-RU" w:eastAsia="uk-UA"/>
          <w14:ligatures w14:val="none"/>
        </w:rPr>
        <w:object w:dxaOrig="780" w:dyaOrig="320" w14:anchorId="425933F5">
          <v:shape id="_x0000_i1116" type="#_x0000_t75" style="width:36.75pt;height:15.75pt" o:ole="">
            <v:imagedata r:id="rId182" o:title=""/>
          </v:shape>
          <o:OLEObject Type="Embed" ProgID="Equation.3" ShapeID="_x0000_i1116" DrawAspect="Content" ObjectID="_1778938703" r:id="rId183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Для любых целых чисел </w:t>
      </w:r>
      <w:r w:rsidRPr="00517E5B">
        <w:rPr>
          <w:rFonts w:ascii="Times New Roman" w:eastAsia="Times New Roman" w:hAnsi="Times New Roman" w:cs="Times New Roman"/>
          <w:i/>
          <w:kern w:val="0"/>
          <w:position w:val="-6"/>
          <w:sz w:val="28"/>
          <w:szCs w:val="20"/>
          <w:lang w:val="ru-RU" w:eastAsia="uk-UA"/>
          <w14:ligatures w14:val="none"/>
        </w:rPr>
        <w:object w:dxaOrig="240" w:dyaOrig="240" w14:anchorId="732B12D2">
          <v:shape id="_x0000_i1117" type="#_x0000_t75" style="width:11.7pt;height:12.3pt" o:ole="">
            <v:imagedata r:id="rId184" o:title=""/>
          </v:shape>
          <o:OLEObject Type="Embed" ProgID="Equation.3" ShapeID="_x0000_i1117" DrawAspect="Content" ObjectID="_1778938704" r:id="rId185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и  </w:t>
      </w:r>
      <w:r w:rsidRPr="00517E5B">
        <w:rPr>
          <w:rFonts w:ascii="Times New Roman" w:eastAsia="Times New Roman" w:hAnsi="Times New Roman" w:cs="Times New Roman"/>
          <w:i/>
          <w:kern w:val="0"/>
          <w:position w:val="-6"/>
          <w:sz w:val="28"/>
          <w:szCs w:val="20"/>
          <w:lang w:val="ru-RU" w:eastAsia="uk-UA"/>
          <w14:ligatures w14:val="none"/>
        </w:rPr>
        <w:object w:dxaOrig="220" w:dyaOrig="320" w14:anchorId="567DF3CE">
          <v:shape id="_x0000_i1118" type="#_x0000_t75" style="width:9.9pt;height:15.5pt" o:ole="">
            <v:imagedata r:id="rId186" o:title=""/>
          </v:shape>
          <o:OLEObject Type="Embed" ProgID="Equation.3" ShapeID="_x0000_i1118" DrawAspect="Content" ObjectID="_1778938705" r:id="rId187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 следующие условия равносильны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:</w:t>
      </w:r>
    </w:p>
    <w:p w14:paraId="2950F669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1)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</w:t>
      </w:r>
      <w:r w:rsidRPr="00517E5B">
        <w:rPr>
          <w:rFonts w:ascii="Times New Roman" w:eastAsia="Times New Roman" w:hAnsi="Times New Roman" w:cs="Times New Roman"/>
          <w:i/>
          <w:kern w:val="0"/>
          <w:position w:val="-6"/>
          <w:sz w:val="28"/>
          <w:szCs w:val="20"/>
          <w:lang w:val="ru-RU" w:eastAsia="uk-UA"/>
          <w14:ligatures w14:val="none"/>
        </w:rPr>
        <w:object w:dxaOrig="240" w:dyaOrig="240" w14:anchorId="38FF06DE">
          <v:shape id="_x0000_i1119" type="#_x0000_t75" style="width:11.7pt;height:12.3pt" o:ole="">
            <v:imagedata r:id="rId188" o:title=""/>
          </v:shape>
          <o:OLEObject Type="Embed" ProgID="Equation.3" ShapeID="_x0000_i1119" DrawAspect="Content" ObjectID="_1778938706" r:id="rId189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и </w:t>
      </w:r>
      <w:r w:rsidRPr="00517E5B">
        <w:rPr>
          <w:rFonts w:ascii="Times New Roman" w:eastAsia="Times New Roman" w:hAnsi="Times New Roman" w:cs="Times New Roman"/>
          <w:i/>
          <w:kern w:val="0"/>
          <w:position w:val="-6"/>
          <w:sz w:val="28"/>
          <w:szCs w:val="20"/>
          <w:lang w:val="ru-RU" w:eastAsia="uk-UA"/>
          <w14:ligatures w14:val="none"/>
        </w:rPr>
        <w:object w:dxaOrig="220" w:dyaOrig="320" w14:anchorId="2AB7551B">
          <v:shape id="_x0000_i1120" type="#_x0000_t75" style="width:9.75pt;height:15.75pt" o:ole="">
            <v:imagedata r:id="rId190" o:title=""/>
          </v:shape>
          <o:OLEObject Type="Embed" ProgID="Equation.3" ShapeID="_x0000_i1120" DrawAspect="Content" ObjectID="_1778938707" r:id="rId191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 имеют одинаковые остатки от деления на </w:t>
      </w:r>
      <w:r w:rsidRPr="00517E5B">
        <w:rPr>
          <w:rFonts w:ascii="Times New Roman" w:eastAsia="Times New Roman" w:hAnsi="Times New Roman" w:cs="Times New Roman"/>
          <w:i/>
          <w:kern w:val="0"/>
          <w:position w:val="-10"/>
          <w:sz w:val="28"/>
          <w:szCs w:val="20"/>
          <w:lang w:val="ru-RU" w:eastAsia="uk-UA"/>
          <w14:ligatures w14:val="none"/>
        </w:rPr>
        <w:object w:dxaOrig="360" w:dyaOrig="300" w14:anchorId="5648BA35">
          <v:shape id="_x0000_i1121" type="#_x0000_t75" style="width:18pt;height:14.7pt" o:ole="">
            <v:imagedata r:id="rId192" o:title=""/>
          </v:shape>
          <o:OLEObject Type="Embed" ProgID="Equation.3" ShapeID="_x0000_i1121" DrawAspect="Content" ObjectID="_1778938708" r:id="rId193"/>
        </w:object>
      </w:r>
    </w:p>
    <w:p w14:paraId="2209D9E9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2)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</w:t>
      </w:r>
      <w:r w:rsidRPr="00517E5B">
        <w:rPr>
          <w:rFonts w:ascii="Times New Roman" w:eastAsia="Times New Roman" w:hAnsi="Times New Roman" w:cs="Times New Roman"/>
          <w:i/>
          <w:kern w:val="0"/>
          <w:position w:val="-6"/>
          <w:sz w:val="28"/>
          <w:szCs w:val="20"/>
          <w:lang w:val="ru-RU" w:eastAsia="uk-UA"/>
          <w14:ligatures w14:val="none"/>
        </w:rPr>
        <w:object w:dxaOrig="639" w:dyaOrig="320" w14:anchorId="3F1C7572">
          <v:shape id="_x0000_i1122" type="#_x0000_t75" style="width:29.75pt;height:15.55pt" o:ole="">
            <v:imagedata r:id="rId194" o:title=""/>
          </v:shape>
          <o:OLEObject Type="Embed" ProgID="Equation.3" ShapeID="_x0000_i1122" DrawAspect="Content" ObjectID="_1778938709" r:id="rId195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делится на  </w:t>
      </w:r>
      <w:r w:rsidRPr="00517E5B">
        <w:rPr>
          <w:rFonts w:ascii="Times New Roman" w:eastAsia="Times New Roman" w:hAnsi="Times New Roman" w:cs="Times New Roman"/>
          <w:i/>
          <w:kern w:val="0"/>
          <w:position w:val="-10"/>
          <w:sz w:val="28"/>
          <w:szCs w:val="20"/>
          <w:lang w:val="ru-RU" w:eastAsia="uk-UA"/>
          <w14:ligatures w14:val="none"/>
        </w:rPr>
        <w:object w:dxaOrig="360" w:dyaOrig="279" w14:anchorId="41D2695C">
          <v:shape id="_x0000_i1123" type="#_x0000_t75" style="width:18pt;height:13.7pt" o:ole="">
            <v:imagedata r:id="rId196" o:title=""/>
          </v:shape>
          <o:OLEObject Type="Embed" ProgID="Equation.3" ShapeID="_x0000_i1123" DrawAspect="Content" ObjectID="_1778938710" r:id="rId197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 т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.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е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.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</w:t>
      </w:r>
      <w:r w:rsidRPr="00517E5B">
        <w:rPr>
          <w:rFonts w:ascii="Times New Roman" w:eastAsia="Times New Roman" w:hAnsi="Times New Roman" w:cs="Times New Roman"/>
          <w:i/>
          <w:kern w:val="0"/>
          <w:position w:val="-12"/>
          <w:sz w:val="28"/>
          <w:szCs w:val="20"/>
          <w:lang w:val="ru-RU" w:eastAsia="uk-UA"/>
          <w14:ligatures w14:val="none"/>
        </w:rPr>
        <w:object w:dxaOrig="1340" w:dyaOrig="380" w14:anchorId="4020CB2F">
          <v:shape id="_x0000_i1124" type="#_x0000_t75" style="width:66.65pt;height:18.7pt" o:ole="">
            <v:imagedata r:id="rId198" o:title=""/>
          </v:shape>
          <o:OLEObject Type="Embed" ProgID="Equation.3" ShapeID="_x0000_i1124" DrawAspect="Content" ObjectID="_1778938711" r:id="rId199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для подходящего целого </w:t>
      </w:r>
      <w:r w:rsidRPr="00517E5B">
        <w:rPr>
          <w:rFonts w:ascii="Times New Roman" w:eastAsia="Times New Roman" w:hAnsi="Times New Roman" w:cs="Times New Roman"/>
          <w:i/>
          <w:kern w:val="0"/>
          <w:position w:val="-12"/>
          <w:sz w:val="28"/>
          <w:szCs w:val="20"/>
          <w:lang w:val="ru-RU" w:eastAsia="uk-UA"/>
          <w14:ligatures w14:val="none"/>
        </w:rPr>
        <w:object w:dxaOrig="300" w:dyaOrig="300" w14:anchorId="451F9EF8">
          <v:shape id="_x0000_i1125" type="#_x0000_t75" style="width:14.45pt;height:14.45pt" o:ole="">
            <v:imagedata r:id="rId200" o:title=""/>
          </v:shape>
          <o:OLEObject Type="Embed" ProgID="Equation.3" ShapeID="_x0000_i1125" DrawAspect="Content" ObjectID="_1778938712" r:id="rId201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fldChar w:fldCharType="begin"/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instrText xml:space="preserve"> в-л=п </w:instrTex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fldChar w:fldCharType="end"/>
      </w:r>
    </w:p>
    <w:p w14:paraId="6EF98939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3)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</w:t>
      </w:r>
      <w:r w:rsidRPr="00517E5B">
        <w:rPr>
          <w:rFonts w:ascii="Times New Roman" w:eastAsia="Times New Roman" w:hAnsi="Times New Roman" w:cs="Times New Roman"/>
          <w:i/>
          <w:kern w:val="0"/>
          <w:position w:val="-12"/>
          <w:sz w:val="28"/>
          <w:szCs w:val="20"/>
          <w:lang w:val="ru-RU" w:eastAsia="uk-UA"/>
          <w14:ligatures w14:val="none"/>
        </w:rPr>
        <w:object w:dxaOrig="1340" w:dyaOrig="380" w14:anchorId="69226237">
          <v:shape id="_x0000_i1126" type="#_x0000_t75" style="width:66.65pt;height:18.7pt" o:ole="">
            <v:imagedata r:id="rId202" o:title=""/>
          </v:shape>
          <o:OLEObject Type="Embed" ProgID="Equation.3" ShapeID="_x0000_i1126" DrawAspect="Content" ObjectID="_1778938713" r:id="rId203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 для некоторого целого </w:t>
      </w:r>
      <w:r w:rsidRPr="00517E5B">
        <w:rPr>
          <w:rFonts w:ascii="Times New Roman" w:eastAsia="Times New Roman" w:hAnsi="Times New Roman" w:cs="Times New Roman"/>
          <w:i/>
          <w:kern w:val="0"/>
          <w:position w:val="-12"/>
          <w:sz w:val="28"/>
          <w:szCs w:val="20"/>
          <w:lang w:val="ru-RU" w:eastAsia="uk-UA"/>
          <w14:ligatures w14:val="none"/>
        </w:rPr>
        <w:object w:dxaOrig="279" w:dyaOrig="300" w14:anchorId="671EB4D1">
          <v:shape id="_x0000_i1127" type="#_x0000_t75" style="width:13.95pt;height:14.7pt" o:ole="">
            <v:imagedata r:id="rId204" o:title=""/>
          </v:shape>
          <o:OLEObject Type="Embed" ProgID="Equation.3" ShapeID="_x0000_i1127" DrawAspect="Content" ObjectID="_1778938714" r:id="rId205"/>
        </w:object>
      </w:r>
    </w:p>
    <w:p w14:paraId="761237C8" w14:textId="0070B345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>Определение 1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.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>5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.</w:t>
      </w:r>
      <w:r w:rsidRPr="00517E5B">
        <w:rPr>
          <w:rFonts w:ascii="Times New Roman" w:eastAsia="Times New Roman" w:hAnsi="Times New Roman" w:cs="Times New Roman"/>
          <w:b/>
          <w:i/>
          <w:kern w:val="0"/>
          <w:sz w:val="28"/>
          <w:szCs w:val="20"/>
          <w:lang w:val="ru-RU" w:eastAsia="uk-UA"/>
          <w14:ligatures w14:val="none"/>
        </w:rPr>
        <w:t xml:space="preserve"> 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Целые числа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240" w:dyaOrig="240" w14:anchorId="200B91CA">
          <v:shape id="_x0000_i1128" type="#_x0000_t75" style="width:12pt;height:12pt" o:ole="">
            <v:imagedata r:id="rId206" o:title=""/>
          </v:shape>
          <o:OLEObject Type="Embed" ProgID="Equation.3" ShapeID="_x0000_i1128" DrawAspect="Content" ObjectID="_1778938715" r:id="rId207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и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220" w:dyaOrig="320" w14:anchorId="76E4C061">
          <v:shape id="_x0000_i1129" type="#_x0000_t75" style="width:11pt;height:16pt" o:ole="">
            <v:imagedata r:id="rId208" o:title=""/>
          </v:shape>
          <o:OLEObject Type="Embed" ProgID="Equation.3" ShapeID="_x0000_i1129" DrawAspect="Content" ObjectID="_1778938716" r:id="rId209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называются сравнимыми по модулю </w:t>
      </w:r>
      <w:r w:rsidRPr="00517E5B">
        <w:rPr>
          <w:rFonts w:ascii="Times New Roman" w:eastAsia="Times New Roman" w:hAnsi="Times New Roman" w:cs="Times New Roman"/>
          <w:kern w:val="0"/>
          <w:position w:val="-10"/>
          <w:sz w:val="28"/>
          <w:szCs w:val="20"/>
          <w:lang w:val="ru-RU" w:eastAsia="uk-UA"/>
          <w14:ligatures w14:val="none"/>
        </w:rPr>
        <w:object w:dxaOrig="360" w:dyaOrig="279" w14:anchorId="40B54CD0">
          <v:shape id="_x0000_i1130" type="#_x0000_t75" style="width:18pt;height:13.95pt" o:ole="">
            <v:imagedata r:id="rId210" o:title=""/>
          </v:shape>
          <o:OLEObject Type="Embed" ProgID="Equation.3" ShapeID="_x0000_i1130" DrawAspect="Content" ObjectID="_1778938717" r:id="rId211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если они удовлетворяют одному из условий теоремы 1.9. Этот факт обозначают формулой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1700" w:dyaOrig="380" w14:anchorId="06509FE8">
          <v:shape id="_x0000_i1131" type="#_x0000_t75" style="width:85.35pt;height:18.7pt" o:ole="">
            <v:imagedata r:id="rId212" o:title=""/>
          </v:shape>
          <o:OLEObject Type="Embed" ProgID="Equation.3" ShapeID="_x0000_i1131" DrawAspect="Content" ObjectID="_1778938718" r:id="rId213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или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1120" w:dyaOrig="380" w14:anchorId="5E1340AD">
          <v:shape id="_x0000_i1132" type="#_x0000_t75" style="width:56pt;height:18.7pt" o:ole="">
            <v:imagedata r:id="rId214" o:title=""/>
          </v:shape>
          <o:OLEObject Type="Embed" ProgID="Equation.3" ShapeID="_x0000_i1132" DrawAspect="Content" ObjectID="_1778938719" r:id="rId215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и называют данную формулу сравнением.</w:t>
      </w:r>
    </w:p>
    <w:p w14:paraId="33F2D909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en-US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b/>
          <w:i/>
          <w:kern w:val="0"/>
          <w:sz w:val="28"/>
          <w:szCs w:val="20"/>
          <w:lang w:val="ru-RU" w:eastAsia="uk-UA"/>
          <w14:ligatures w14:val="none"/>
        </w:rPr>
        <w:t>Пример</w:t>
      </w:r>
      <w:r w:rsidRPr="00517E5B">
        <w:rPr>
          <w:rFonts w:ascii="Times New Roman" w:eastAsia="Times New Roman" w:hAnsi="Times New Roman" w:cs="Times New Roman"/>
          <w:b/>
          <w:i/>
          <w:kern w:val="0"/>
          <w:sz w:val="28"/>
          <w:szCs w:val="20"/>
          <w:lang w:val="en-US" w:eastAsia="uk-UA"/>
          <w14:ligatures w14:val="none"/>
        </w:rPr>
        <w:t xml:space="preserve"> 1.4.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en-US" w:eastAsia="uk-UA"/>
          <w14:ligatures w14:val="none"/>
        </w:rPr>
        <w:t xml:space="preserve">   –5</w:t>
      </w:r>
      <w:r w:rsidRPr="00517E5B">
        <w:rPr>
          <w:rFonts w:ascii="Times New Roman" w:eastAsia="Times New Roman" w:hAnsi="Times New Roman" w:cs="Times New Roman"/>
          <w:kern w:val="0"/>
          <w:position w:val="-2"/>
          <w:sz w:val="28"/>
          <w:szCs w:val="20"/>
          <w:lang w:val="ru-RU" w:eastAsia="uk-UA"/>
          <w14:ligatures w14:val="none"/>
        </w:rPr>
        <w:object w:dxaOrig="220" w:dyaOrig="160" w14:anchorId="23A50BEF">
          <v:shape id="_x0000_i1133" type="#_x0000_t75" style="width:11.25pt;height:8.25pt" o:ole="" fillcolor="window">
            <v:imagedata r:id="rId216" o:title=""/>
          </v:shape>
          <o:OLEObject Type="Embed" ProgID="Equation.3" ShapeID="_x0000_i1133" DrawAspect="Content" ObjectID="_1778938720" r:id="rId217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en-US" w:eastAsia="uk-UA"/>
          <w14:ligatures w14:val="none"/>
        </w:rPr>
        <w:t>7(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en-GB" w:eastAsia="uk-UA"/>
          <w14:ligatures w14:val="none"/>
        </w:rPr>
        <w:t>mod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en-US" w:eastAsia="uk-UA"/>
          <w14:ligatures w14:val="none"/>
        </w:rPr>
        <w:t xml:space="preserve"> 4) </w:t>
      </w:r>
      <w:r w:rsidRPr="00517E5B">
        <w:rPr>
          <w:rFonts w:ascii="Times New Roman" w:eastAsia="Times New Roman" w:hAnsi="Times New Roman" w:cs="Times New Roman"/>
          <w:kern w:val="0"/>
          <w:position w:val="-2"/>
          <w:sz w:val="28"/>
          <w:szCs w:val="20"/>
          <w:lang w:val="ru-RU" w:eastAsia="uk-UA"/>
          <w14:ligatures w14:val="none"/>
        </w:rPr>
        <w:object w:dxaOrig="220" w:dyaOrig="160" w14:anchorId="0DC7968F">
          <v:shape id="_x0000_i1134" type="#_x0000_t75" style="width:11.25pt;height:8.25pt" o:ole="" fillcolor="window">
            <v:imagedata r:id="rId216" o:title=""/>
          </v:shape>
          <o:OLEObject Type="Embed" ProgID="Equation.3" ShapeID="_x0000_i1134" DrawAspect="Content" ObjectID="_1778938721" r:id="rId218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en-US" w:eastAsia="uk-UA"/>
          <w14:ligatures w14:val="none"/>
        </w:rPr>
        <w:t>11(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en-GB" w:eastAsia="uk-UA"/>
          <w14:ligatures w14:val="none"/>
        </w:rPr>
        <w:t>mod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en-US" w:eastAsia="uk-UA"/>
          <w14:ligatures w14:val="none"/>
        </w:rPr>
        <w:t xml:space="preserve"> 4) </w:t>
      </w:r>
      <w:r w:rsidRPr="00517E5B">
        <w:rPr>
          <w:rFonts w:ascii="Times New Roman" w:eastAsia="Times New Roman" w:hAnsi="Times New Roman" w:cs="Times New Roman"/>
          <w:kern w:val="0"/>
          <w:position w:val="-2"/>
          <w:sz w:val="28"/>
          <w:szCs w:val="20"/>
          <w:lang w:val="ru-RU" w:eastAsia="uk-UA"/>
          <w14:ligatures w14:val="none"/>
        </w:rPr>
        <w:object w:dxaOrig="220" w:dyaOrig="160" w14:anchorId="3CE7B169">
          <v:shape id="_x0000_i1135" type="#_x0000_t75" style="width:11.25pt;height:8.25pt" o:ole="" fillcolor="window">
            <v:imagedata r:id="rId216" o:title=""/>
          </v:shape>
          <o:OLEObject Type="Embed" ProgID="Equation.3" ShapeID="_x0000_i1135" DrawAspect="Content" ObjectID="_1778938722" r:id="rId219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en-US" w:eastAsia="uk-UA"/>
          <w14:ligatures w14:val="none"/>
        </w:rPr>
        <w:t>23(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en-GB" w:eastAsia="uk-UA"/>
          <w14:ligatures w14:val="none"/>
        </w:rPr>
        <w:t>mod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en-US" w:eastAsia="uk-UA"/>
          <w14:ligatures w14:val="none"/>
        </w:rPr>
        <w:t xml:space="preserve"> 4) </w:t>
      </w:r>
      <w:r w:rsidRPr="00517E5B">
        <w:rPr>
          <w:rFonts w:ascii="Times New Roman" w:eastAsia="Times New Roman" w:hAnsi="Times New Roman" w:cs="Times New Roman"/>
          <w:kern w:val="0"/>
          <w:position w:val="-2"/>
          <w:sz w:val="28"/>
          <w:szCs w:val="20"/>
          <w:lang w:val="ru-RU" w:eastAsia="uk-UA"/>
          <w14:ligatures w14:val="none"/>
        </w:rPr>
        <w:object w:dxaOrig="220" w:dyaOrig="160" w14:anchorId="1F8DCB3C">
          <v:shape id="_x0000_i1136" type="#_x0000_t75" style="width:11.25pt;height:8.25pt" o:ole="" fillcolor="window">
            <v:imagedata r:id="rId216" o:title=""/>
          </v:shape>
          <o:OLEObject Type="Embed" ProgID="Equation.3" ShapeID="_x0000_i1136" DrawAspect="Content" ObjectID="_1778938723" r:id="rId220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en-US" w:eastAsia="uk-UA"/>
          <w14:ligatures w14:val="none"/>
        </w:rPr>
        <w:t>3(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en-GB" w:eastAsia="uk-UA"/>
          <w14:ligatures w14:val="none"/>
        </w:rPr>
        <w:t>mod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en-US" w:eastAsia="uk-UA"/>
          <w14:ligatures w14:val="none"/>
        </w:rPr>
        <w:t xml:space="preserve"> 4).</w:t>
      </w:r>
    </w:p>
    <w:p w14:paraId="044E3BA0" w14:textId="7E9A0EC4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b/>
          <w:i/>
          <w:kern w:val="0"/>
          <w:sz w:val="28"/>
          <w:szCs w:val="20"/>
          <w:lang w:val="ru-RU" w:eastAsia="uk-UA"/>
          <w14:ligatures w14:val="none"/>
        </w:rPr>
        <w:t>Пример 1.5.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Если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1400" w:dyaOrig="320" w14:anchorId="1DBA7838">
          <v:shape id="_x0000_i1137" type="#_x0000_t75" style="width:70pt;height:16pt" o:ole="">
            <v:imagedata r:id="rId221" o:title=""/>
          </v:shape>
          <o:OLEObject Type="Embed" ProgID="Equation.3" ShapeID="_x0000_i1137" DrawAspect="Content" ObjectID="_1778938724" r:id="rId222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то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0"/>
          <w:lang w:val="ru-RU" w:eastAsia="uk-UA"/>
          <w14:ligatures w14:val="none"/>
        </w:rPr>
        <w:object w:dxaOrig="1920" w:dyaOrig="380" w14:anchorId="15A2B165">
          <v:shape id="_x0000_i1138" type="#_x0000_t75" style="width:96pt;height:19pt" o:ole="">
            <v:imagedata r:id="rId223" o:title=""/>
          </v:shape>
          <o:OLEObject Type="Embed" ProgID="Equation.3" ShapeID="_x0000_i1138" DrawAspect="Content" ObjectID="_1778938725" r:id="rId224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всякое целое число сравнимо по модулю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300" w:dyaOrig="240" w14:anchorId="1D7C3A3F">
          <v:shape id="_x0000_i1139" type="#_x0000_t75" style="width:15pt;height:12pt" o:ole="">
            <v:imagedata r:id="rId225" o:title=""/>
          </v:shape>
          <o:OLEObject Type="Embed" ProgID="Equation.3" ShapeID="_x0000_i1139" DrawAspect="Content" ObjectID="_1778938726" r:id="rId226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со своим остатком от деления на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340" w:dyaOrig="240" w14:anchorId="41D35276">
          <v:shape id="_x0000_i1140" type="#_x0000_t75" style="width:17pt;height:12pt" o:ole="">
            <v:imagedata r:id="rId227" o:title=""/>
          </v:shape>
          <o:OLEObject Type="Embed" ProgID="Equation.3" ShapeID="_x0000_i1140" DrawAspect="Content" ObjectID="_1778938727" r:id="rId228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Это следует из определения 1.5 и второго условия теоремы 1.9. Ведь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639" w:dyaOrig="240" w14:anchorId="630F4EF5">
          <v:shape id="_x0000_i1141" type="#_x0000_t75" style="width:31.95pt;height:12pt" o:ole="">
            <v:imagedata r:id="rId229" o:title=""/>
          </v:shape>
          <o:OLEObject Type="Embed" ProgID="Equation.3" ShapeID="_x0000_i1141" DrawAspect="Content" ObjectID="_1778938728" r:id="rId230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делится на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uk-UA"/>
          <w14:ligatures w14:val="none"/>
        </w:rPr>
        <w:object w:dxaOrig="340" w:dyaOrig="240" w14:anchorId="5D5501E4">
          <v:shape id="_x0000_i1142" type="#_x0000_t75" style="width:17pt;height:12pt" o:ole="">
            <v:imagedata r:id="rId231" o:title=""/>
          </v:shape>
          <o:OLEObject Type="Embed" ProgID="Equation.3" ShapeID="_x0000_i1142" DrawAspect="Content" ObjectID="_1778938729" r:id="rId232"/>
        </w:object>
      </w:r>
    </w:p>
    <w:p w14:paraId="124E02EA" w14:textId="77777777" w:rsidR="00517E5B" w:rsidRPr="00517E5B" w:rsidRDefault="00517E5B" w:rsidP="00517E5B">
      <w:pPr>
        <w:widowControl w:val="0"/>
        <w:tabs>
          <w:tab w:val="left" w:pos="9781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b/>
          <w:kern w:val="0"/>
          <w:sz w:val="28"/>
          <w:szCs w:val="20"/>
          <w:lang w:val="ru-RU" w:eastAsia="uk-UA"/>
          <w14:ligatures w14:val="none"/>
        </w:rPr>
        <w:t>Теорема 1.10 (малая теорема Ферма).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 xml:space="preserve"> 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Пусть </w:t>
      </w:r>
      <w:r w:rsidRPr="00517E5B">
        <w:rPr>
          <w:rFonts w:ascii="Times New Roman" w:eastAsia="Times New Roman" w:hAnsi="Times New Roman" w:cs="Times New Roman"/>
          <w:i/>
          <w:kern w:val="0"/>
          <w:position w:val="-12"/>
          <w:sz w:val="28"/>
          <w:szCs w:val="20"/>
          <w:lang w:val="ru-RU" w:eastAsia="uk-UA"/>
          <w14:ligatures w14:val="none"/>
        </w:rPr>
        <w:object w:dxaOrig="260" w:dyaOrig="300" w14:anchorId="34C6AE69">
          <v:shape id="_x0000_i1143" type="#_x0000_t75" style="width:13pt;height:15pt" o:ole="">
            <v:imagedata r:id="rId233" o:title=""/>
          </v:shape>
          <o:OLEObject Type="Embed" ProgID="Equation.3" ShapeID="_x0000_i1143" DrawAspect="Content" ObjectID="_1778938730" r:id="rId234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– простое число и целое число </w:t>
      </w:r>
      <w:r w:rsidRPr="00517E5B">
        <w:rPr>
          <w:rFonts w:ascii="Times New Roman" w:eastAsia="Times New Roman" w:hAnsi="Times New Roman" w:cs="Times New Roman"/>
          <w:i/>
          <w:kern w:val="0"/>
          <w:position w:val="-6"/>
          <w:sz w:val="28"/>
          <w:szCs w:val="20"/>
          <w:lang w:val="ru-RU" w:eastAsia="uk-UA"/>
          <w14:ligatures w14:val="none"/>
        </w:rPr>
        <w:object w:dxaOrig="240" w:dyaOrig="240" w14:anchorId="451DD294">
          <v:shape id="_x0000_i1144" type="#_x0000_t75" style="width:12pt;height:12pt" o:ole="">
            <v:imagedata r:id="rId235" o:title=""/>
          </v:shape>
          <o:OLEObject Type="Embed" ProgID="Equation.3" ShapeID="_x0000_i1144" DrawAspect="Content" ObjectID="_1778938731" r:id="rId236"/>
        </w:objec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не делится на </w:t>
      </w:r>
      <w:r w:rsidRPr="00517E5B">
        <w:rPr>
          <w:rFonts w:ascii="Times New Roman" w:eastAsia="Times New Roman" w:hAnsi="Times New Roman" w:cs="Times New Roman"/>
          <w:i/>
          <w:kern w:val="0"/>
          <w:position w:val="-12"/>
          <w:sz w:val="28"/>
          <w:szCs w:val="20"/>
          <w:lang w:val="ru-RU" w:eastAsia="uk-UA"/>
          <w14:ligatures w14:val="none"/>
        </w:rPr>
        <w:object w:dxaOrig="260" w:dyaOrig="300" w14:anchorId="242448D7">
          <v:shape id="_x0000_i1145" type="#_x0000_t75" style="width:13pt;height:15pt" o:ole="">
            <v:imagedata r:id="rId233" o:title=""/>
          </v:shape>
          <o:OLEObject Type="Embed" ProgID="Equation.3" ShapeID="_x0000_i1145" DrawAspect="Content" ObjectID="_1778938732" r:id="rId237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.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0"/>
          <w:lang w:val="ru-RU" w:eastAsia="uk-UA"/>
          <w14:ligatures w14:val="none"/>
        </w:rPr>
        <w:t xml:space="preserve"> Тогда </w:t>
      </w:r>
      <w:r w:rsidRPr="00517E5B">
        <w:rPr>
          <w:rFonts w:ascii="Times New Roman" w:eastAsia="Times New Roman" w:hAnsi="Times New Roman" w:cs="Times New Roman"/>
          <w:i/>
          <w:kern w:val="0"/>
          <w:position w:val="-12"/>
          <w:sz w:val="28"/>
          <w:szCs w:val="20"/>
          <w:lang w:val="ru-RU" w:eastAsia="uk-UA"/>
          <w14:ligatures w14:val="none"/>
        </w:rPr>
        <w:object w:dxaOrig="2020" w:dyaOrig="460" w14:anchorId="1F0B281D">
          <v:shape id="_x0000_i1146" type="#_x0000_t75" style="width:98.25pt;height:22.65pt" o:ole="">
            <v:imagedata r:id="rId238" o:title=""/>
          </v:shape>
          <o:OLEObject Type="Embed" ProgID="Equation.3" ShapeID="_x0000_i1146" DrawAspect="Content" ObjectID="_1778938733" r:id="rId239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.</w:t>
      </w:r>
    </w:p>
    <w:p w14:paraId="258C73D3" w14:textId="773577F3" w:rsidR="00517E5B" w:rsidRDefault="00517E5B" w:rsidP="00517E5B">
      <w:pPr>
        <w:widowControl w:val="0"/>
        <w:tabs>
          <w:tab w:val="left" w:pos="9781"/>
        </w:tabs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  <w:t>Теория сравнений и малая теорема Ферма позволяют быстро находить остаток от деления большого числа на простое число.</w:t>
      </w:r>
    </w:p>
    <w:p w14:paraId="64A19A45" w14:textId="77777777" w:rsidR="00517E5B" w:rsidRPr="00517E5B" w:rsidRDefault="00517E5B" w:rsidP="00517E5B">
      <w:pPr>
        <w:widowControl w:val="0"/>
        <w:tabs>
          <w:tab w:val="left" w:pos="9781"/>
        </w:tabs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uk-UA"/>
          <w14:ligatures w14:val="none"/>
        </w:rPr>
      </w:pPr>
    </w:p>
    <w:p w14:paraId="1455CBBE" w14:textId="609DECA6" w:rsidR="00517E5B" w:rsidRDefault="00517E5B" w:rsidP="00517E5B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33669D">
        <w:rPr>
          <w:rFonts w:ascii="Times New Roman" w:hAnsi="Times New Roman" w:cs="Times New Roman"/>
          <w:b/>
          <w:bCs/>
          <w:sz w:val="28"/>
          <w:szCs w:val="28"/>
          <w:lang w:val="ru-RU"/>
        </w:rPr>
        <w:t>Порядок выполнения работы</w:t>
      </w:r>
    </w:p>
    <w:p w14:paraId="3A75E86E" w14:textId="3B2DDBF1" w:rsidR="00517E5B" w:rsidRPr="00771A86" w:rsidRDefault="00517E5B" w:rsidP="00517E5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71A86">
        <w:rPr>
          <w:rFonts w:ascii="Times New Roman" w:hAnsi="Times New Roman" w:cs="Times New Roman"/>
          <w:sz w:val="28"/>
          <w:szCs w:val="28"/>
          <w:lang w:val="ru-RU"/>
        </w:rPr>
        <w:t>Вариант задания на выполнение лабораторной работы выдаётс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71A86">
        <w:rPr>
          <w:rFonts w:ascii="Times New Roman" w:hAnsi="Times New Roman" w:cs="Times New Roman"/>
          <w:sz w:val="28"/>
          <w:szCs w:val="28"/>
          <w:lang w:val="ru-RU"/>
        </w:rPr>
        <w:t>преподавателем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5707E653" w14:textId="77777777" w:rsidR="00517E5B" w:rsidRPr="00517E5B" w:rsidRDefault="00517E5B" w:rsidP="00517E5B">
      <w:pPr>
        <w:widowControl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  <w:t xml:space="preserve">Задание 1.1. 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Найти канонические разложения чисел 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8"/>
          <w:lang w:val="ru-RU" w:eastAsia="uk-UA"/>
          <w14:ligatures w14:val="none"/>
        </w:rPr>
        <w:object w:dxaOrig="2100" w:dyaOrig="380" w14:anchorId="3B67E7D1">
          <v:shape id="_x0000_i1147" type="#_x0000_t75" style="width:105pt;height:19pt" o:ole="">
            <v:imagedata r:id="rId240" o:title=""/>
          </v:shape>
          <o:OLEObject Type="Embed" ProgID="Equation.3" ShapeID="_x0000_i1147" DrawAspect="Content" ObjectID="_1778938734" r:id="rId241"/>
        </w:object>
      </w:r>
    </w:p>
    <w:p w14:paraId="651BE7B9" w14:textId="77777777" w:rsidR="00517E5B" w:rsidRPr="00517E5B" w:rsidRDefault="00517E5B" w:rsidP="00517E5B">
      <w:pPr>
        <w:widowControl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i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8"/>
          <w:lang w:val="ru-RU" w:eastAsia="uk-UA"/>
          <w14:ligatures w14:val="none"/>
        </w:rPr>
        <w:t>Решение.</w:t>
      </w:r>
    </w:p>
    <w:p w14:paraId="7A95A1C9" w14:textId="761DD579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ab/>
      </w:r>
      <w:r w:rsidRPr="00517E5B">
        <w:rPr>
          <w:rFonts w:ascii="Times New Roman" w:eastAsia="Times New Roman" w:hAnsi="Times New Roman" w:cs="Times New Roman"/>
          <w:kern w:val="0"/>
          <w:position w:val="-76"/>
          <w:sz w:val="28"/>
          <w:szCs w:val="28"/>
          <w:lang w:val="ru-RU" w:eastAsia="uk-UA"/>
          <w14:ligatures w14:val="none"/>
        </w:rPr>
        <w:object w:dxaOrig="1120" w:dyaOrig="1660" w14:anchorId="1C35235B">
          <v:shape id="_x0000_i1148" type="#_x0000_t75" style="width:56.2pt;height:83.25pt" o:ole="">
            <v:imagedata r:id="rId242" o:title=""/>
          </v:shape>
          <o:OLEObject Type="Embed" ProgID="Equation.3" ShapeID="_x0000_i1148" DrawAspect="Content" ObjectID="_1778938735" r:id="rId243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      </w:t>
      </w:r>
      <w:r w:rsidRPr="00517E5B">
        <w:rPr>
          <w:rFonts w:ascii="Times New Roman" w:eastAsia="Times New Roman" w:hAnsi="Times New Roman" w:cs="Times New Roman"/>
          <w:kern w:val="0"/>
          <w:position w:val="-76"/>
          <w:sz w:val="28"/>
          <w:szCs w:val="28"/>
          <w:lang w:val="ru-RU" w:eastAsia="uk-UA"/>
          <w14:ligatures w14:val="none"/>
        </w:rPr>
        <w:object w:dxaOrig="1098" w:dyaOrig="1661" w14:anchorId="3D9A1926">
          <v:shape id="_x0000_i1149" type="#_x0000_t75" style="width:54.65pt;height:83.3pt" o:ole="">
            <v:imagedata r:id="rId244" o:title=""/>
          </v:shape>
          <o:OLEObject Type="Embed" ProgID="Equation.3" ShapeID="_x0000_i1149" DrawAspect="Content" ObjectID="_1778938736" r:id="rId245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    Следовательно,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ab/>
        <w:t xml:space="preserve"> 627 = 3∙11∙19, 399 = 3∙7∙19.</w:t>
      </w:r>
    </w:p>
    <w:p w14:paraId="596C8657" w14:textId="719377EB" w:rsidR="00517E5B" w:rsidRPr="00517E5B" w:rsidRDefault="00517E5B" w:rsidP="00517E5B">
      <w:pPr>
        <w:widowControl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  <w:t xml:space="preserve">Задание 1.2. 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>Найти НОД (627,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8"/>
          <w:lang w:val="ru-RU" w:eastAsia="uk-UA"/>
          <w14:ligatures w14:val="none"/>
        </w:rPr>
        <w:t xml:space="preserve"> 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399), воспользовавшись: а) алгоритмом Евклида; б) разложением чисел на простые множители. </w:t>
      </w:r>
    </w:p>
    <w:p w14:paraId="336AAE38" w14:textId="77777777" w:rsidR="00517E5B" w:rsidRPr="00517E5B" w:rsidRDefault="00517E5B" w:rsidP="00517E5B">
      <w:pPr>
        <w:widowControl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8"/>
          <w:lang w:val="ru-RU" w:eastAsia="uk-UA"/>
          <w14:ligatures w14:val="none"/>
        </w:rPr>
        <w:t>Решение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>. Применим алгоритм Евклида:</w:t>
      </w:r>
    </w:p>
    <w:p w14:paraId="1EAA626D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ab/>
        <w:t>627 = 399 ∙ 1 + 228;</w:t>
      </w:r>
    </w:p>
    <w:p w14:paraId="098EBF66" w14:textId="77777777" w:rsidR="00517E5B" w:rsidRPr="00517E5B" w:rsidRDefault="00517E5B" w:rsidP="00517E5B">
      <w:pPr>
        <w:widowControl w:val="0"/>
        <w:spacing w:after="0" w:line="240" w:lineRule="auto"/>
        <w:ind w:firstLine="741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>399 = 228 ∙ 1 + 171;</w:t>
      </w:r>
    </w:p>
    <w:p w14:paraId="445170B0" w14:textId="77777777" w:rsidR="00517E5B" w:rsidRPr="00517E5B" w:rsidRDefault="00517E5B" w:rsidP="00517E5B">
      <w:pPr>
        <w:widowControl w:val="0"/>
        <w:spacing w:after="0" w:line="240" w:lineRule="auto"/>
        <w:ind w:firstLine="741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>228 = 171 ∙ 1 + 57;</w:t>
      </w:r>
    </w:p>
    <w:p w14:paraId="035CF877" w14:textId="77777777" w:rsidR="00517E5B" w:rsidRPr="00517E5B" w:rsidRDefault="00517E5B" w:rsidP="00517E5B">
      <w:pPr>
        <w:widowControl w:val="0"/>
        <w:spacing w:after="0" w:line="240" w:lineRule="auto"/>
        <w:ind w:firstLine="741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>171 = 57∙ 3. Следовательно, НОД (627; 399) = 57.</w:t>
      </w:r>
    </w:p>
    <w:p w14:paraId="20B4AF9F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ab/>
        <w:t>Найдем НОД (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8"/>
          <w:lang w:val="ru-RU" w:eastAsia="uk-UA"/>
          <w14:ligatures w14:val="none"/>
        </w:rPr>
        <w:t>а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>,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8"/>
          <w:lang w:val="ru-RU" w:eastAsia="uk-UA"/>
          <w14:ligatures w14:val="none"/>
        </w:rPr>
        <w:t xml:space="preserve"> </w:t>
      </w:r>
      <w:r w:rsidRPr="00517E5B">
        <w:rPr>
          <w:rFonts w:ascii="Times New Roman" w:eastAsia="Times New Roman" w:hAnsi="Times New Roman" w:cs="Times New Roman"/>
          <w:i/>
          <w:kern w:val="0"/>
          <w:position w:val="-6"/>
          <w:sz w:val="28"/>
          <w:szCs w:val="28"/>
          <w:lang w:val="ru-RU" w:eastAsia="uk-UA"/>
          <w14:ligatures w14:val="none"/>
        </w:rPr>
        <w:object w:dxaOrig="200" w:dyaOrig="300" w14:anchorId="5BC39E65">
          <v:shape id="_x0000_i1150" type="#_x0000_t75" style="width:9.75pt;height:15pt" o:ole="">
            <v:imagedata r:id="rId246" o:title=""/>
          </v:shape>
          <o:OLEObject Type="Embed" ProgID="Equation.3" ShapeID="_x0000_i1150" DrawAspect="Content" ObjectID="_1778938737" r:id="rId247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), воспользовавшись разложением на простые множители чисел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240" w:dyaOrig="240" w14:anchorId="7AA06F7D">
          <v:shape id="_x0000_i1151" type="#_x0000_t75" style="width:12pt;height:12pt" o:ole="">
            <v:imagedata r:id="rId248" o:title=""/>
          </v:shape>
          <o:OLEObject Type="Embed" ProgID="Equation.3" ShapeID="_x0000_i1151" DrawAspect="Content" ObjectID="_1778938738" r:id="rId249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и </w:t>
      </w:r>
      <w:r w:rsidRPr="00517E5B">
        <w:rPr>
          <w:rFonts w:ascii="Times New Roman" w:eastAsia="Times New Roman" w:hAnsi="Times New Roman" w:cs="Times New Roman"/>
          <w:kern w:val="0"/>
          <w:position w:val="-10"/>
          <w:sz w:val="28"/>
          <w:szCs w:val="28"/>
          <w:lang w:val="ru-RU" w:eastAsia="uk-UA"/>
          <w14:ligatures w14:val="none"/>
        </w:rPr>
        <w:object w:dxaOrig="279" w:dyaOrig="360" w14:anchorId="77E216B4">
          <v:shape id="_x0000_i1152" type="#_x0000_t75" style="width:13.95pt;height:18pt" o:ole="">
            <v:imagedata r:id="rId250" o:title=""/>
          </v:shape>
          <o:OLEObject Type="Embed" ProgID="Equation.3" ShapeID="_x0000_i1152" DrawAspect="Content" ObjectID="_1778938739" r:id="rId251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полученным в решении задания 1.1:</w:t>
      </w:r>
    </w:p>
    <w:p w14:paraId="4EC217B0" w14:textId="416C610A" w:rsidR="00517E5B" w:rsidRPr="00517E5B" w:rsidRDefault="00517E5B" w:rsidP="00517E5B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>627 = 3 ∙ 11∙ 19; 399 = 3 ∙ 7 ∙ 19.</w:t>
      </w:r>
    </w:p>
    <w:p w14:paraId="0713AC3C" w14:textId="77777777" w:rsidR="00517E5B" w:rsidRPr="00517E5B" w:rsidRDefault="00517E5B" w:rsidP="00517E5B">
      <w:pPr>
        <w:widowControl w:val="0"/>
        <w:spacing w:after="0" w:line="240" w:lineRule="auto"/>
        <w:ind w:firstLine="741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>Следовательно, наибольшим общим делителем будет произведение одинаковых множителей, входящих как в одно, так и в другое разложения чисел НОД (627; 399) = 3 ∙ 19 = 57.</w:t>
      </w:r>
    </w:p>
    <w:p w14:paraId="18C31F7D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ab/>
        <w:t>Найдем НОД (</w:t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8"/>
          <w:lang w:val="ru-RU" w:eastAsia="uk-UA"/>
          <w14:ligatures w14:val="none"/>
        </w:rPr>
        <w:t>а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, </w:t>
      </w:r>
      <w:r w:rsidRPr="00517E5B">
        <w:rPr>
          <w:rFonts w:ascii="Times New Roman" w:eastAsia="Times New Roman" w:hAnsi="Times New Roman" w:cs="Times New Roman"/>
          <w:i/>
          <w:kern w:val="0"/>
          <w:position w:val="-6"/>
          <w:sz w:val="28"/>
          <w:szCs w:val="28"/>
          <w:lang w:val="ru-RU" w:eastAsia="uk-UA"/>
          <w14:ligatures w14:val="none"/>
        </w:rPr>
        <w:object w:dxaOrig="200" w:dyaOrig="300" w14:anchorId="378DE0D1">
          <v:shape id="_x0000_i1153" type="#_x0000_t75" style="width:9.75pt;height:15pt" o:ole="">
            <v:imagedata r:id="rId246" o:title=""/>
          </v:shape>
          <o:OLEObject Type="Embed" ProgID="Equation.3" ShapeID="_x0000_i1153" DrawAspect="Content" ObjectID="_1778938740" r:id="rId252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>) методом вычитаний:</w:t>
      </w:r>
    </w:p>
    <w:p w14:paraId="109BBFE7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ab/>
        <w:t>627 – 399 = 228;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ab/>
        <w:t>399 – 228 = 171;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ab/>
        <w:t>228 – 171 = 57;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ab/>
        <w:t>171 – 57 = 114;</w:t>
      </w:r>
    </w:p>
    <w:p w14:paraId="421DAAF4" w14:textId="77777777" w:rsidR="00517E5B" w:rsidRPr="00517E5B" w:rsidRDefault="00517E5B" w:rsidP="00517E5B">
      <w:pPr>
        <w:widowControl w:val="0"/>
        <w:spacing w:after="0" w:line="240" w:lineRule="auto"/>
        <w:ind w:firstLine="741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>114 – 57 = 57; 57 – 57 = 0. Следовательно, НОД (627; 399) = 57.</w:t>
      </w:r>
    </w:p>
    <w:p w14:paraId="073428A9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  <w:tab/>
        <w:t xml:space="preserve">Задание 1.3. 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С помощью расширенного алгоритма Евклида найти целые числа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8"/>
          <w:lang w:val="ru-RU" w:eastAsia="uk-UA"/>
          <w14:ligatures w14:val="none"/>
        </w:rPr>
        <w:object w:dxaOrig="540" w:dyaOrig="320" w14:anchorId="58F67B48">
          <v:shape id="_x0000_i1154" type="#_x0000_t75" style="width:26.75pt;height:16pt" o:ole="">
            <v:imagedata r:id="rId253" o:title=""/>
          </v:shape>
          <o:OLEObject Type="Embed" ProgID="Equation.3" ShapeID="_x0000_i1154" DrawAspect="Content" ObjectID="_1778938741" r:id="rId254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, удовлетворяющие соотношению Безу: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8"/>
          <w:lang w:val="ru-RU" w:eastAsia="uk-UA"/>
          <w14:ligatures w14:val="none"/>
        </w:rPr>
        <w:object w:dxaOrig="2740" w:dyaOrig="380" w14:anchorId="02E44C55">
          <v:shape id="_x0000_i1155" type="#_x0000_t75" style="width:136.75pt;height:19pt" o:ole="">
            <v:imagedata r:id="rId255" o:title=""/>
          </v:shape>
          <o:OLEObject Type="Embed" ProgID="Equation.3" ShapeID="_x0000_i1155" DrawAspect="Content" ObjectID="_1778938742" r:id="rId256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для целых чисел  </w:t>
      </w:r>
      <w:r w:rsidRPr="00517E5B">
        <w:rPr>
          <w:rFonts w:ascii="Times New Roman" w:eastAsia="Times New Roman" w:hAnsi="Times New Roman" w:cs="Times New Roman"/>
          <w:kern w:val="0"/>
          <w:position w:val="-12"/>
          <w:sz w:val="28"/>
          <w:szCs w:val="28"/>
          <w:lang w:val="ru-RU" w:eastAsia="uk-UA"/>
          <w14:ligatures w14:val="none"/>
        </w:rPr>
        <w:object w:dxaOrig="2000" w:dyaOrig="380" w14:anchorId="0B50FDD2">
          <v:shape id="_x0000_i1156" type="#_x0000_t75" style="width:100pt;height:19pt" o:ole="">
            <v:imagedata r:id="rId257" o:title=""/>
          </v:shape>
          <o:OLEObject Type="Embed" ProgID="Equation.3" ShapeID="_x0000_i1156" DrawAspect="Content" ObjectID="_1778938743" r:id="rId258"/>
        </w:object>
      </w:r>
    </w:p>
    <w:p w14:paraId="7708A2F3" w14:textId="041E7192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ab/>
      </w:r>
      <w:r w:rsidRPr="00517E5B">
        <w:rPr>
          <w:rFonts w:ascii="Times New Roman" w:eastAsia="Times New Roman" w:hAnsi="Times New Roman" w:cs="Times New Roman"/>
          <w:i/>
          <w:kern w:val="0"/>
          <w:sz w:val="28"/>
          <w:szCs w:val="28"/>
          <w:lang w:val="ru-RU" w:eastAsia="uk-UA"/>
          <w14:ligatures w14:val="none"/>
        </w:rPr>
        <w:t>Решение</w: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>. Сначала найдем по алгоритму Евклида НОД (110, 48):</w:t>
      </w:r>
    </w:p>
    <w:p w14:paraId="21603007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ab/>
        <w:t>110 = 48 ∙ 2 + 14;</w:t>
      </w:r>
    </w:p>
    <w:p w14:paraId="021F37D1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ab/>
        <w:t>48 = 14 ∙ 3 + 6;</w:t>
      </w:r>
    </w:p>
    <w:p w14:paraId="02ACF40B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ab/>
        <w:t>14 = 6 ∙ 2 + 2;</w:t>
      </w:r>
    </w:p>
    <w:p w14:paraId="401AF66E" w14:textId="75D3A169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ab/>
        <w:t>6 = 3 ∙ 2.  Следовательно, НОД (110, 48) = 2.</w:t>
      </w:r>
    </w:p>
    <w:p w14:paraId="656CBFC8" w14:textId="1EF7AA5C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ab/>
        <w:t xml:space="preserve">Теперь построим соотношение Безу для данных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240" w:dyaOrig="240" w14:anchorId="3D2629D3">
          <v:shape id="_x0000_i1157" type="#_x0000_t75" style="width:12pt;height:12pt" o:ole="">
            <v:imagedata r:id="rId259" o:title=""/>
          </v:shape>
          <o:OLEObject Type="Embed" ProgID="Equation.3" ShapeID="_x0000_i1157" DrawAspect="Content" ObjectID="_1778938744" r:id="rId260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и </w:t>
      </w:r>
      <w:r w:rsidRPr="00517E5B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220" w:dyaOrig="320" w14:anchorId="7C1F4786">
          <v:shape id="_x0000_i1158" type="#_x0000_t75" style="width:11pt;height:16pt" o:ole="">
            <v:imagedata r:id="rId261" o:title=""/>
          </v:shape>
          <o:OLEObject Type="Embed" ProgID="Equation.3" ShapeID="_x0000_i1158" DrawAspect="Content" ObjectID="_1778938745" r:id="rId262"/>
        </w:object>
      </w: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>:</w:t>
      </w:r>
    </w:p>
    <w:p w14:paraId="18064E73" w14:textId="6271A09C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ab/>
        <w:t>110 = 48 ∙ 2 + 14; поэтому 14 = 110 + 48 ∙ (–2);</w:t>
      </w:r>
    </w:p>
    <w:p w14:paraId="44FC4FBE" w14:textId="6B1E8D01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ab/>
        <w:t>48 = 14 ∙ 3 + 6; поэтому 6 = 48 + 14 ∙ (–3);</w:t>
      </w:r>
    </w:p>
    <w:p w14:paraId="1E8C0E2F" w14:textId="3A61A05D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ab/>
        <w:t xml:space="preserve">14 = 6 ∙ 2 +2; поэтому 2 = 14 + 6 ∙ (–2).  В это равенство подставим выше полученное выражение для 6 и приведем подобные относительно чисел 48 и 14. Итак 2 = 14 + 6 ∙ (–2) = 14 + (48 + 14 ∙ (–3))( –2) = 14 ∙ 7 + 48 ∙ (–2).  </w:t>
      </w:r>
    </w:p>
    <w:p w14:paraId="7E08D299" w14:textId="77777777" w:rsidR="00517E5B" w:rsidRPr="00517E5B" w:rsidRDefault="00517E5B" w:rsidP="00517E5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В полученное выражение для НОД (110, 48) = 2 подставим вышеприведенное выражение числа 14. Получим окончательно  </w:t>
      </w:r>
    </w:p>
    <w:p w14:paraId="33843A42" w14:textId="77777777" w:rsidR="00517E5B" w:rsidRPr="00517E5B" w:rsidRDefault="00517E5B" w:rsidP="00517E5B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517E5B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>2 = 14 ∙ 7 + 48 ∙ (–2) = (110 + 48 ∙ (–2)) 7 + 48 ∙ (–2) = 110 ∙ 7 + 48 ∙ (–16) =  2.</w:t>
      </w:r>
    </w:p>
    <w:p w14:paraId="620E7A0D" w14:textId="77777777" w:rsidR="00517E5B" w:rsidRDefault="00517E5B" w:rsidP="00517E5B">
      <w:pPr>
        <w:pStyle w:val="20"/>
        <w:widowControl w:val="0"/>
        <w:tabs>
          <w:tab w:val="left" w:pos="9781"/>
        </w:tabs>
        <w:spacing w:after="0"/>
        <w:ind w:left="0"/>
        <w:jc w:val="center"/>
        <w:rPr>
          <w:b/>
          <w:sz w:val="28"/>
          <w:szCs w:val="28"/>
        </w:rPr>
      </w:pPr>
    </w:p>
    <w:p w14:paraId="4E15BFEC" w14:textId="4A235FCC" w:rsidR="00517E5B" w:rsidRDefault="00517E5B" w:rsidP="00BD6B1C">
      <w:pPr>
        <w:pStyle w:val="20"/>
        <w:widowControl w:val="0"/>
        <w:tabs>
          <w:tab w:val="left" w:pos="9781"/>
        </w:tabs>
        <w:spacing w:after="0"/>
        <w:ind w:left="0"/>
        <w:rPr>
          <w:b/>
          <w:sz w:val="28"/>
          <w:szCs w:val="28"/>
        </w:rPr>
      </w:pPr>
      <w:r w:rsidRPr="00F74A86">
        <w:rPr>
          <w:b/>
          <w:sz w:val="28"/>
          <w:szCs w:val="28"/>
        </w:rPr>
        <w:t>Индивидуальные задания</w:t>
      </w:r>
      <w:r>
        <w:rPr>
          <w:b/>
          <w:sz w:val="28"/>
          <w:szCs w:val="28"/>
        </w:rPr>
        <w:t xml:space="preserve"> </w:t>
      </w:r>
    </w:p>
    <w:p w14:paraId="7B460CD3" w14:textId="6F46E672" w:rsidR="004C5EB7" w:rsidRPr="004C5EB7" w:rsidRDefault="004C5EB7" w:rsidP="00BD6B1C">
      <w:pPr>
        <w:widowControl w:val="0"/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1. Найти канонические разложения чисел </w:t>
      </w:r>
      <w:r w:rsidRPr="004C5EB7">
        <w:rPr>
          <w:rFonts w:ascii="Times New Roman" w:eastAsia="Times New Roman" w:hAnsi="Times New Roman" w:cs="Times New Roman"/>
          <w:i/>
          <w:kern w:val="0"/>
          <w:sz w:val="28"/>
          <w:szCs w:val="28"/>
          <w:lang w:val="ru-RU" w:eastAsia="uk-UA"/>
          <w14:ligatures w14:val="none"/>
        </w:rPr>
        <w:t>а</w: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be-BY" w:eastAsia="uk-UA"/>
          <w14:ligatures w14:val="none"/>
        </w:rPr>
        <w:t xml:space="preserve"> и</w: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</w:t>
      </w:r>
      <w:r w:rsidRPr="004C5EB7">
        <w:rPr>
          <w:rFonts w:ascii="Times New Roman" w:eastAsia="Times New Roman" w:hAnsi="Times New Roman" w:cs="Times New Roman"/>
          <w:i/>
          <w:kern w:val="0"/>
          <w:sz w:val="28"/>
          <w:szCs w:val="28"/>
          <w:lang w:val="en-US" w:eastAsia="uk-UA"/>
          <w14:ligatures w14:val="none"/>
        </w:rPr>
        <w:t>b</w: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>.</w:t>
      </w:r>
    </w:p>
    <w:p w14:paraId="4966F250" w14:textId="77777777" w:rsidR="004C5EB7" w:rsidRPr="004C5EB7" w:rsidRDefault="004C5EB7" w:rsidP="00BD6B1C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>2. Найти НОД </w:t>
      </w:r>
      <w:r w:rsidRPr="004C5EB7">
        <w:rPr>
          <w:rFonts w:ascii="Times New Roman" w:eastAsia="Times New Roman" w:hAnsi="Times New Roman" w:cs="Times New Roman"/>
          <w:kern w:val="0"/>
          <w:position w:val="-12"/>
          <w:sz w:val="28"/>
          <w:szCs w:val="28"/>
          <w:lang w:val="ru-RU" w:eastAsia="be-BY"/>
          <w14:ligatures w14:val="none"/>
        </w:rPr>
        <w:object w:dxaOrig="680" w:dyaOrig="380" w14:anchorId="67541243">
          <v:shape id="_x0000_i1159" type="#_x0000_t75" style="width:34.3pt;height:18.7pt" o:ole="">
            <v:imagedata r:id="rId263" o:title=""/>
          </v:shape>
          <o:OLEObject Type="Embed" ProgID="Equation.3" ShapeID="_x0000_i1159" DrawAspect="Content" ObjectID="_1778938746" r:id="rId264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>, вос</w: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пользовавшись: </w: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en-US" w:eastAsia="uk-UA"/>
          <w14:ligatures w14:val="none"/>
        </w:rPr>
        <w:t>a</w: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>) алгоритмом Евклида; б) разложением чисел на простые множители.</w:t>
      </w:r>
    </w:p>
    <w:p w14:paraId="0D6AC40D" w14:textId="0E03A8CA" w:rsidR="004C5EB7" w:rsidRPr="004C5EB7" w:rsidRDefault="004C5EB7" w:rsidP="00BD6B1C">
      <w:pPr>
        <w:widowControl w:val="0"/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3. С помощью расширенного алгоритма Евклида найти целые </w:t>
      </w:r>
      <w:r w:rsidRPr="004C5EB7">
        <w:rPr>
          <w:rFonts w:ascii="Times New Roman" w:eastAsia="Times New Roman" w:hAnsi="Times New Roman" w:cs="Times New Roman"/>
          <w:i/>
          <w:kern w:val="0"/>
          <w:sz w:val="28"/>
          <w:szCs w:val="28"/>
          <w:lang w:val="en-US" w:eastAsia="uk-UA"/>
          <w14:ligatures w14:val="none"/>
        </w:rPr>
        <w:t>u</w: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, </w:t>
      </w:r>
      <w:r w:rsidRPr="004C5EB7">
        <w:rPr>
          <w:rFonts w:ascii="Times New Roman" w:eastAsia="Times New Roman" w:hAnsi="Times New Roman" w:cs="Times New Roman"/>
          <w:i/>
          <w:kern w:val="0"/>
          <w:sz w:val="28"/>
          <w:szCs w:val="28"/>
          <w:lang w:val="en-US" w:eastAsia="uk-UA"/>
          <w14:ligatures w14:val="none"/>
        </w:rPr>
        <w:t>v</w: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>,</w:t>
      </w:r>
    </w:p>
    <w:p w14:paraId="53EFEA28" w14:textId="77777777" w:rsidR="004C5EB7" w:rsidRPr="004C5EB7" w:rsidRDefault="004C5EB7" w:rsidP="004C5EB7">
      <w:pPr>
        <w:widowControl w:val="0"/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удовлетворяющие соотношению Безу:  </w:t>
      </w:r>
      <w:r w:rsidRPr="004C5EB7">
        <w:rPr>
          <w:rFonts w:ascii="Times New Roman" w:eastAsia="Times New Roman" w:hAnsi="Times New Roman" w:cs="Times New Roman"/>
          <w:kern w:val="0"/>
          <w:position w:val="-12"/>
          <w:sz w:val="28"/>
          <w:szCs w:val="28"/>
          <w:lang w:val="ru-RU" w:eastAsia="uk-UA"/>
          <w14:ligatures w14:val="none"/>
        </w:rPr>
        <w:object w:dxaOrig="2680" w:dyaOrig="380" w14:anchorId="1F4D8077">
          <v:shape id="_x0000_i1160" type="#_x0000_t75" style="width:134pt;height:19pt" o:ole="">
            <v:imagedata r:id="rId265" o:title=""/>
          </v:shape>
          <o:OLEObject Type="Embed" ProgID="Equation.3" ShapeID="_x0000_i1160" DrawAspect="Content" ObjectID="_1778938747" r:id="rId266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</w:t>
      </w:r>
    </w:p>
    <w:p w14:paraId="7BB0BC8D" w14:textId="77777777" w:rsidR="004C5EB7" w:rsidRPr="004C5EB7" w:rsidRDefault="004C5EB7" w:rsidP="004C5EB7">
      <w:pPr>
        <w:widowControl w:val="0"/>
        <w:spacing w:after="60" w:line="240" w:lineRule="auto"/>
        <w:jc w:val="center"/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  <w:t>Вариант 1.</w:t>
      </w:r>
    </w:p>
    <w:p w14:paraId="61DC58A8" w14:textId="3D6F0D26" w:rsidR="004C5EB7" w:rsidRPr="004C5EB7" w:rsidRDefault="004C5EB7" w:rsidP="004C5EB7">
      <w:pPr>
        <w:widowControl w:val="0"/>
        <w:spacing w:after="60" w:line="240" w:lineRule="auto"/>
        <w:ind w:firstLine="567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1–3. 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80" w:dyaOrig="240" w14:anchorId="6424AB4E">
          <v:shape id="_x0000_i1161" type="#_x0000_t75" style="width:24pt;height:12pt" o:ole="">
            <v:imagedata r:id="rId267" o:title=""/>
          </v:shape>
          <o:OLEObject Type="Embed" ProgID="Equation.3" ShapeID="_x0000_i1161" DrawAspect="Content" ObjectID="_1778938748" r:id="rId268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101398751,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60" w:dyaOrig="320" w14:anchorId="6DCCB17D">
          <v:shape id="_x0000_i1162" type="#_x0000_t75" style="width:23pt;height:16pt" o:ole="">
            <v:imagedata r:id="rId269" o:title=""/>
          </v:shape>
          <o:OLEObject Type="Embed" ProgID="Equation.3" ShapeID="_x0000_i1162" DrawAspect="Content" ObjectID="_1778938749" r:id="rId270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326147777.  </w:t>
      </w:r>
    </w:p>
    <w:p w14:paraId="49F50A80" w14:textId="77777777" w:rsidR="004C5EB7" w:rsidRPr="004C5EB7" w:rsidRDefault="004C5EB7" w:rsidP="004C5EB7">
      <w:pPr>
        <w:widowControl w:val="0"/>
        <w:spacing w:after="60" w:line="240" w:lineRule="auto"/>
        <w:ind w:firstLine="567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</w:p>
    <w:p w14:paraId="58A0A684" w14:textId="77777777" w:rsidR="004C5EB7" w:rsidRPr="004C5EB7" w:rsidRDefault="004C5EB7" w:rsidP="004C5EB7">
      <w:pPr>
        <w:widowControl w:val="0"/>
        <w:spacing w:after="60" w:line="240" w:lineRule="auto"/>
        <w:jc w:val="center"/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  <w:t>Вариант 2.</w:t>
      </w:r>
    </w:p>
    <w:p w14:paraId="67E58CF5" w14:textId="68583462" w:rsidR="004C5EB7" w:rsidRPr="004C5EB7" w:rsidRDefault="004C5EB7" w:rsidP="004C5EB7">
      <w:pPr>
        <w:widowControl w:val="0"/>
        <w:spacing w:after="60" w:line="240" w:lineRule="auto"/>
        <w:ind w:firstLine="567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1–3. 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80" w:dyaOrig="240" w14:anchorId="214AF27C">
          <v:shape id="_x0000_i1163" type="#_x0000_t75" style="width:24pt;height:12pt" o:ole="">
            <v:imagedata r:id="rId267" o:title=""/>
          </v:shape>
          <o:OLEObject Type="Embed" ProgID="Equation.3" ShapeID="_x0000_i1163" DrawAspect="Content" ObjectID="_1778938750" r:id="rId271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5999801,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60" w:dyaOrig="320" w14:anchorId="53454627">
          <v:shape id="_x0000_i1164" type="#_x0000_t75" style="width:23pt;height:16pt" o:ole="">
            <v:imagedata r:id="rId269" o:title=""/>
          </v:shape>
          <o:OLEObject Type="Embed" ProgID="Equation.3" ShapeID="_x0000_i1164" DrawAspect="Content" ObjectID="_1778938751" r:id="rId272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48685811.   </w:t>
      </w:r>
    </w:p>
    <w:p w14:paraId="6C5D78E7" w14:textId="77777777" w:rsidR="004C5EB7" w:rsidRPr="004C5EB7" w:rsidRDefault="004C5EB7" w:rsidP="004C5EB7">
      <w:pPr>
        <w:widowControl w:val="0"/>
        <w:spacing w:after="60" w:line="240" w:lineRule="auto"/>
        <w:ind w:firstLine="567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</w:p>
    <w:p w14:paraId="58F43751" w14:textId="77777777" w:rsidR="004C5EB7" w:rsidRPr="004C5EB7" w:rsidRDefault="004C5EB7" w:rsidP="004C5EB7">
      <w:pPr>
        <w:widowControl w:val="0"/>
        <w:spacing w:after="60" w:line="240" w:lineRule="auto"/>
        <w:jc w:val="center"/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  <w:t>Вариант 3.</w:t>
      </w:r>
    </w:p>
    <w:p w14:paraId="0FD2EF58" w14:textId="1ADE7BAE" w:rsidR="004C5EB7" w:rsidRPr="004C5EB7" w:rsidRDefault="004C5EB7" w:rsidP="004C5EB7">
      <w:pPr>
        <w:widowControl w:val="0"/>
        <w:spacing w:after="60" w:line="240" w:lineRule="auto"/>
        <w:ind w:firstLine="567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1–3.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80" w:dyaOrig="240" w14:anchorId="5F82E2EC">
          <v:shape id="_x0000_i1165" type="#_x0000_t75" style="width:24pt;height:12pt" o:ole="">
            <v:imagedata r:id="rId267" o:title=""/>
          </v:shape>
          <o:OLEObject Type="Embed" ProgID="Equation.3" ShapeID="_x0000_i1165" DrawAspect="Content" ObjectID="_1778938752" r:id="rId273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660422941,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60" w:dyaOrig="320" w14:anchorId="3B485C4A">
          <v:shape id="_x0000_i1166" type="#_x0000_t75" style="width:23pt;height:16pt" o:ole="">
            <v:imagedata r:id="rId269" o:title=""/>
          </v:shape>
          <o:OLEObject Type="Embed" ProgID="Equation.3" ShapeID="_x0000_i1166" DrawAspect="Content" ObjectID="_1778938753" r:id="rId274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36481301.  </w:t>
      </w:r>
    </w:p>
    <w:p w14:paraId="2A34BD1D" w14:textId="77777777" w:rsidR="004C5EB7" w:rsidRPr="004C5EB7" w:rsidRDefault="004C5EB7" w:rsidP="004C5EB7">
      <w:pPr>
        <w:widowControl w:val="0"/>
        <w:spacing w:after="60" w:line="240" w:lineRule="auto"/>
        <w:ind w:firstLine="567"/>
        <w:jc w:val="center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</w:p>
    <w:p w14:paraId="4447D993" w14:textId="77777777" w:rsidR="004C5EB7" w:rsidRPr="004C5EB7" w:rsidRDefault="004C5EB7" w:rsidP="004C5EB7">
      <w:pPr>
        <w:widowControl w:val="0"/>
        <w:spacing w:after="60" w:line="240" w:lineRule="auto"/>
        <w:jc w:val="center"/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  <w:t>Вариант 4.</w:t>
      </w:r>
    </w:p>
    <w:p w14:paraId="0AA64721" w14:textId="643B8126" w:rsidR="004C5EB7" w:rsidRDefault="004C5EB7" w:rsidP="004C5EB7">
      <w:pPr>
        <w:widowControl w:val="0"/>
        <w:spacing w:after="60" w:line="240" w:lineRule="auto"/>
        <w:ind w:firstLine="567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1–3.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80" w:dyaOrig="240" w14:anchorId="16E95A7B">
          <v:shape id="_x0000_i1167" type="#_x0000_t75" style="width:24pt;height:12pt" o:ole="">
            <v:imagedata r:id="rId267" o:title=""/>
          </v:shape>
          <o:OLEObject Type="Embed" ProgID="Equation.3" ShapeID="_x0000_i1167" DrawAspect="Content" ObjectID="_1778938754" r:id="rId275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9002242397,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60" w:dyaOrig="320" w14:anchorId="1140CDDE">
          <v:shape id="_x0000_i1168" type="#_x0000_t75" style="width:23pt;height:16pt" o:ole="">
            <v:imagedata r:id="rId269" o:title=""/>
          </v:shape>
          <o:OLEObject Type="Embed" ProgID="Equation.3" ShapeID="_x0000_i1168" DrawAspect="Content" ObjectID="_1778938755" r:id="rId276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433817903.  </w:t>
      </w:r>
    </w:p>
    <w:p w14:paraId="14CC2D56" w14:textId="77777777" w:rsidR="004C5EB7" w:rsidRPr="004C5EB7" w:rsidRDefault="004C5EB7" w:rsidP="004C5EB7">
      <w:pPr>
        <w:widowControl w:val="0"/>
        <w:spacing w:after="60" w:line="240" w:lineRule="auto"/>
        <w:ind w:firstLine="567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</w:p>
    <w:p w14:paraId="280370EA" w14:textId="77777777" w:rsidR="004C5EB7" w:rsidRPr="004C5EB7" w:rsidRDefault="004C5EB7" w:rsidP="004C5EB7">
      <w:pPr>
        <w:widowControl w:val="0"/>
        <w:spacing w:after="60" w:line="240" w:lineRule="auto"/>
        <w:jc w:val="center"/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  <w:t>Вариант 5.</w:t>
      </w:r>
    </w:p>
    <w:p w14:paraId="47880D10" w14:textId="77F3F70F" w:rsidR="004C5EB7" w:rsidRPr="004C5EB7" w:rsidRDefault="004C5EB7" w:rsidP="004C5EB7">
      <w:pPr>
        <w:widowControl w:val="0"/>
        <w:spacing w:after="60" w:line="240" w:lineRule="auto"/>
        <w:ind w:firstLine="567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1–3.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80" w:dyaOrig="240" w14:anchorId="107A380C">
          <v:shape id="_x0000_i1169" type="#_x0000_t75" style="width:24pt;height:12pt" o:ole="">
            <v:imagedata r:id="rId267" o:title=""/>
          </v:shape>
          <o:OLEObject Type="Embed" ProgID="Equation.3" ShapeID="_x0000_i1169" DrawAspect="Content" ObjectID="_1778938756" r:id="rId277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9118515943,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60" w:dyaOrig="320" w14:anchorId="3BC4F0B6">
          <v:shape id="_x0000_i1170" type="#_x0000_t75" style="width:23pt;height:16pt" o:ole="">
            <v:imagedata r:id="rId269" o:title=""/>
          </v:shape>
          <o:OLEObject Type="Embed" ProgID="Equation.3" ShapeID="_x0000_i1170" DrawAspect="Content" ObjectID="_1778938757" r:id="rId278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3386496689.  </w:t>
      </w:r>
    </w:p>
    <w:p w14:paraId="496A089C" w14:textId="77777777" w:rsidR="004C5EB7" w:rsidRPr="004C5EB7" w:rsidRDefault="004C5EB7" w:rsidP="004C5EB7">
      <w:pPr>
        <w:widowControl w:val="0"/>
        <w:spacing w:after="60" w:line="240" w:lineRule="auto"/>
        <w:ind w:firstLine="567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</w:p>
    <w:p w14:paraId="03D934CC" w14:textId="77777777" w:rsidR="004C5EB7" w:rsidRPr="004C5EB7" w:rsidRDefault="004C5EB7" w:rsidP="004C5EB7">
      <w:pPr>
        <w:widowControl w:val="0"/>
        <w:spacing w:after="60" w:line="240" w:lineRule="auto"/>
        <w:jc w:val="center"/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  <w:t>Вариант 6.</w:t>
      </w:r>
    </w:p>
    <w:p w14:paraId="4716B1A2" w14:textId="6C719F2D" w:rsidR="004C5EB7" w:rsidRPr="004C5EB7" w:rsidRDefault="004C5EB7" w:rsidP="004C5EB7">
      <w:pPr>
        <w:widowControl w:val="0"/>
        <w:spacing w:after="60" w:line="240" w:lineRule="auto"/>
        <w:ind w:firstLine="567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1–3.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80" w:dyaOrig="240" w14:anchorId="2D36ECEB">
          <v:shape id="_x0000_i1171" type="#_x0000_t75" style="width:24pt;height:12pt" o:ole="">
            <v:imagedata r:id="rId267" o:title=""/>
          </v:shape>
          <o:OLEObject Type="Embed" ProgID="Equation.3" ShapeID="_x0000_i1171" DrawAspect="Content" ObjectID="_1778938758" r:id="rId279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5336161097,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60" w:dyaOrig="320" w14:anchorId="2F2BB323">
          <v:shape id="_x0000_i1172" type="#_x0000_t75" style="width:23pt;height:16pt" o:ole="">
            <v:imagedata r:id="rId269" o:title=""/>
          </v:shape>
          <o:OLEObject Type="Embed" ProgID="Equation.3" ShapeID="_x0000_i1172" DrawAspect="Content" ObjectID="_1778938759" r:id="rId280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196210799.   </w:t>
      </w:r>
    </w:p>
    <w:p w14:paraId="4CA976AE" w14:textId="77777777" w:rsidR="004C5EB7" w:rsidRPr="004C5EB7" w:rsidRDefault="004C5EB7" w:rsidP="004C5EB7">
      <w:pPr>
        <w:widowControl w:val="0"/>
        <w:spacing w:after="60" w:line="240" w:lineRule="auto"/>
        <w:ind w:firstLine="567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      </w:t>
      </w:r>
    </w:p>
    <w:p w14:paraId="1C3AE175" w14:textId="77777777" w:rsidR="004C5EB7" w:rsidRPr="004C5EB7" w:rsidRDefault="004C5EB7" w:rsidP="004C5EB7">
      <w:pPr>
        <w:widowControl w:val="0"/>
        <w:spacing w:after="60" w:line="240" w:lineRule="auto"/>
        <w:jc w:val="center"/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  <w:t>Вариант 7.</w:t>
      </w:r>
    </w:p>
    <w:p w14:paraId="23CE077C" w14:textId="459325A1" w:rsidR="004C5EB7" w:rsidRPr="004C5EB7" w:rsidRDefault="004C5EB7" w:rsidP="004C5EB7">
      <w:pPr>
        <w:widowControl w:val="0"/>
        <w:spacing w:after="60" w:line="240" w:lineRule="auto"/>
        <w:ind w:firstLine="567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1–3.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80" w:dyaOrig="240" w14:anchorId="794DA48D">
          <v:shape id="_x0000_i1173" type="#_x0000_t75" style="width:24pt;height:12pt" o:ole="">
            <v:imagedata r:id="rId267" o:title=""/>
          </v:shape>
          <o:OLEObject Type="Embed" ProgID="Equation.3" ShapeID="_x0000_i1173" DrawAspect="Content" ObjectID="_1778938760" r:id="rId281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7049964661,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60" w:dyaOrig="320" w14:anchorId="32AEBCC5">
          <v:shape id="_x0000_i1174" type="#_x0000_t75" style="width:23pt;height:16pt" o:ole="">
            <v:imagedata r:id="rId269" o:title=""/>
          </v:shape>
          <o:OLEObject Type="Embed" ProgID="Equation.3" ShapeID="_x0000_i1174" DrawAspect="Content" ObjectID="_1778938761" r:id="rId282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168687989.   </w:t>
      </w:r>
    </w:p>
    <w:p w14:paraId="3201DAB8" w14:textId="77777777" w:rsidR="004C5EB7" w:rsidRPr="004C5EB7" w:rsidRDefault="004C5EB7" w:rsidP="004C5EB7">
      <w:pPr>
        <w:widowControl w:val="0"/>
        <w:spacing w:after="60" w:line="240" w:lineRule="auto"/>
        <w:ind w:firstLine="567"/>
        <w:rPr>
          <w:rFonts w:ascii="Times New Roman" w:eastAsia="Times New Roman" w:hAnsi="Times New Roman" w:cs="Times New Roman"/>
          <w:kern w:val="0"/>
          <w:sz w:val="16"/>
          <w:szCs w:val="16"/>
          <w:lang w:val="ru-RU" w:eastAsia="uk-UA"/>
          <w14:ligatures w14:val="none"/>
        </w:rPr>
      </w:pPr>
    </w:p>
    <w:p w14:paraId="0C3080F1" w14:textId="77777777" w:rsidR="004C5EB7" w:rsidRPr="004C5EB7" w:rsidRDefault="004C5EB7" w:rsidP="004C5EB7">
      <w:pPr>
        <w:widowControl w:val="0"/>
        <w:spacing w:after="60" w:line="240" w:lineRule="auto"/>
        <w:jc w:val="center"/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  <w:t>Вариант 8.</w:t>
      </w:r>
    </w:p>
    <w:p w14:paraId="6FFDAC84" w14:textId="5DF4805A" w:rsidR="004C5EB7" w:rsidRDefault="004C5EB7" w:rsidP="004C5EB7">
      <w:pPr>
        <w:widowControl w:val="0"/>
        <w:spacing w:after="60" w:line="240" w:lineRule="auto"/>
        <w:ind w:firstLine="567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1–3.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80" w:dyaOrig="240" w14:anchorId="51326B1D">
          <v:shape id="_x0000_i1175" type="#_x0000_t75" style="width:24pt;height:12pt" o:ole="">
            <v:imagedata r:id="rId267" o:title=""/>
          </v:shape>
          <o:OLEObject Type="Embed" ProgID="Equation.3" ShapeID="_x0000_i1175" DrawAspect="Content" ObjectID="_1778938762" r:id="rId283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83748733,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60" w:dyaOrig="320" w14:anchorId="16442203">
          <v:shape id="_x0000_i1176" type="#_x0000_t75" style="width:23pt;height:16pt" o:ole="">
            <v:imagedata r:id="rId269" o:title=""/>
          </v:shape>
          <o:OLEObject Type="Embed" ProgID="Equation.3" ShapeID="_x0000_i1176" DrawAspect="Content" ObjectID="_1778938763" r:id="rId284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73435591.   </w:t>
      </w:r>
    </w:p>
    <w:p w14:paraId="23429F34" w14:textId="77777777" w:rsidR="004C5EB7" w:rsidRPr="004C5EB7" w:rsidRDefault="004C5EB7" w:rsidP="004C5EB7">
      <w:pPr>
        <w:widowControl w:val="0"/>
        <w:spacing w:after="60" w:line="240" w:lineRule="auto"/>
        <w:ind w:firstLine="567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</w:p>
    <w:p w14:paraId="71D04713" w14:textId="77777777" w:rsidR="004C5EB7" w:rsidRPr="004C5EB7" w:rsidRDefault="004C5EB7" w:rsidP="004C5EB7">
      <w:pPr>
        <w:widowControl w:val="0"/>
        <w:spacing w:after="60" w:line="240" w:lineRule="auto"/>
        <w:jc w:val="center"/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  <w:t>Вариант 9.</w:t>
      </w:r>
    </w:p>
    <w:p w14:paraId="2EA5BBF1" w14:textId="4DE25200" w:rsidR="004C5EB7" w:rsidRPr="004C5EB7" w:rsidRDefault="004C5EB7" w:rsidP="004C5EB7">
      <w:pPr>
        <w:widowControl w:val="0"/>
        <w:spacing w:after="60" w:line="240" w:lineRule="auto"/>
        <w:ind w:firstLine="567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1–3.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80" w:dyaOrig="240" w14:anchorId="6F10901B">
          <v:shape id="_x0000_i1177" type="#_x0000_t75" style="width:24pt;height:12pt" o:ole="">
            <v:imagedata r:id="rId267" o:title=""/>
          </v:shape>
          <o:OLEObject Type="Embed" ProgID="Equation.3" ShapeID="_x0000_i1177" DrawAspect="Content" ObjectID="_1778938764" r:id="rId285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16254559,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60" w:dyaOrig="320" w14:anchorId="69755CE8">
          <v:shape id="_x0000_i1178" type="#_x0000_t75" style="width:23pt;height:16pt" o:ole="">
            <v:imagedata r:id="rId269" o:title=""/>
          </v:shape>
          <o:OLEObject Type="Embed" ProgID="Equation.3" ShapeID="_x0000_i1178" DrawAspect="Content" ObjectID="_1778938765" r:id="rId286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1029073.  </w:t>
      </w:r>
    </w:p>
    <w:p w14:paraId="2727E50B" w14:textId="77777777" w:rsidR="004C5EB7" w:rsidRPr="004C5EB7" w:rsidRDefault="004C5EB7" w:rsidP="004C5EB7">
      <w:pPr>
        <w:widowControl w:val="0"/>
        <w:spacing w:after="60" w:line="240" w:lineRule="auto"/>
        <w:ind w:firstLine="567"/>
        <w:jc w:val="center"/>
        <w:rPr>
          <w:rFonts w:ascii="Times New Roman" w:eastAsia="Times New Roman" w:hAnsi="Times New Roman" w:cs="Times New Roman"/>
          <w:kern w:val="0"/>
          <w:sz w:val="16"/>
          <w:szCs w:val="16"/>
          <w:lang w:val="ru-RU" w:eastAsia="uk-UA"/>
          <w14:ligatures w14:val="none"/>
        </w:rPr>
      </w:pPr>
    </w:p>
    <w:p w14:paraId="408A9E54" w14:textId="77777777" w:rsidR="004C5EB7" w:rsidRPr="004C5EB7" w:rsidRDefault="004C5EB7" w:rsidP="004C5EB7">
      <w:pPr>
        <w:widowControl w:val="0"/>
        <w:spacing w:after="60" w:line="240" w:lineRule="auto"/>
        <w:jc w:val="center"/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  <w:t>Вариант 10.</w:t>
      </w:r>
    </w:p>
    <w:p w14:paraId="0CCA7DB3" w14:textId="7E70A81B" w:rsidR="004C5EB7" w:rsidRPr="004C5EB7" w:rsidRDefault="004C5EB7" w:rsidP="004C5EB7">
      <w:pPr>
        <w:widowControl w:val="0"/>
        <w:spacing w:after="60" w:line="240" w:lineRule="auto"/>
        <w:ind w:firstLine="567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1–3.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80" w:dyaOrig="240" w14:anchorId="670A5207">
          <v:shape id="_x0000_i1179" type="#_x0000_t75" style="width:24pt;height:12pt" o:ole="">
            <v:imagedata r:id="rId267" o:title=""/>
          </v:shape>
          <o:OLEObject Type="Embed" ProgID="Equation.3" ShapeID="_x0000_i1179" DrawAspect="Content" ObjectID="_1778938766" r:id="rId287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6099377,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60" w:dyaOrig="320" w14:anchorId="11F9B94D">
          <v:shape id="_x0000_i1180" type="#_x0000_t75" style="width:23pt;height:16pt" o:ole="">
            <v:imagedata r:id="rId269" o:title=""/>
          </v:shape>
          <o:OLEObject Type="Embed" ProgID="Equation.3" ShapeID="_x0000_i1180" DrawAspect="Content" ObjectID="_1778938767" r:id="rId288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9568217.  </w:t>
      </w:r>
    </w:p>
    <w:p w14:paraId="4F44FB44" w14:textId="77777777" w:rsidR="004C5EB7" w:rsidRPr="004C5EB7" w:rsidRDefault="004C5EB7" w:rsidP="004C5EB7">
      <w:pPr>
        <w:widowControl w:val="0"/>
        <w:spacing w:after="60" w:line="240" w:lineRule="auto"/>
        <w:ind w:firstLine="567"/>
        <w:jc w:val="center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</w:t>
      </w:r>
    </w:p>
    <w:p w14:paraId="43517F86" w14:textId="77777777" w:rsidR="004C5EB7" w:rsidRDefault="004C5EB7" w:rsidP="004C5EB7">
      <w:pPr>
        <w:widowControl w:val="0"/>
        <w:spacing w:after="60" w:line="240" w:lineRule="auto"/>
        <w:jc w:val="center"/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</w:pPr>
    </w:p>
    <w:p w14:paraId="2468453C" w14:textId="42EE1968" w:rsidR="004C5EB7" w:rsidRPr="004C5EB7" w:rsidRDefault="004C5EB7" w:rsidP="004C5EB7">
      <w:pPr>
        <w:widowControl w:val="0"/>
        <w:spacing w:after="60" w:line="240" w:lineRule="auto"/>
        <w:jc w:val="center"/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  <w:t>Вариант 11.</w:t>
      </w:r>
    </w:p>
    <w:p w14:paraId="6D3CD2F2" w14:textId="2896223B" w:rsidR="004C5EB7" w:rsidRPr="004C5EB7" w:rsidRDefault="004C5EB7" w:rsidP="004C5EB7">
      <w:pPr>
        <w:widowControl w:val="0"/>
        <w:spacing w:after="60" w:line="240" w:lineRule="auto"/>
        <w:ind w:firstLine="567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1–3.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80" w:dyaOrig="240" w14:anchorId="4B315199">
          <v:shape id="_x0000_i1181" type="#_x0000_t75" style="width:24pt;height:12pt" o:ole="">
            <v:imagedata r:id="rId267" o:title=""/>
          </v:shape>
          <o:OLEObject Type="Embed" ProgID="Equation.3" ShapeID="_x0000_i1181" DrawAspect="Content" ObjectID="_1778938768" r:id="rId289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7957549,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60" w:dyaOrig="320" w14:anchorId="3E143432">
          <v:shape id="_x0000_i1182" type="#_x0000_t75" style="width:23pt;height:16pt" o:ole="">
            <v:imagedata r:id="rId269" o:title=""/>
          </v:shape>
          <o:OLEObject Type="Embed" ProgID="Equation.3" ShapeID="_x0000_i1182" DrawAspect="Content" ObjectID="_1778938769" r:id="rId290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23118553.  </w:t>
      </w:r>
    </w:p>
    <w:p w14:paraId="517573BE" w14:textId="77777777" w:rsidR="004C5EB7" w:rsidRPr="004C5EB7" w:rsidRDefault="004C5EB7" w:rsidP="004C5EB7">
      <w:pPr>
        <w:widowControl w:val="0"/>
        <w:spacing w:after="60" w:line="240" w:lineRule="auto"/>
        <w:ind w:firstLine="567"/>
        <w:jc w:val="center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</w:p>
    <w:p w14:paraId="21E6142C" w14:textId="77777777" w:rsidR="004C5EB7" w:rsidRPr="004C5EB7" w:rsidRDefault="004C5EB7" w:rsidP="004C5EB7">
      <w:pPr>
        <w:widowControl w:val="0"/>
        <w:spacing w:after="60" w:line="240" w:lineRule="auto"/>
        <w:jc w:val="center"/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  <w:t>Вариант 12.</w:t>
      </w:r>
    </w:p>
    <w:p w14:paraId="765F9581" w14:textId="63A2216B" w:rsidR="004C5EB7" w:rsidRPr="004C5EB7" w:rsidRDefault="004C5EB7" w:rsidP="004C5EB7">
      <w:pPr>
        <w:widowControl w:val="0"/>
        <w:spacing w:after="60" w:line="240" w:lineRule="auto"/>
        <w:ind w:firstLine="567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1–3.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80" w:dyaOrig="240" w14:anchorId="60C7E424">
          <v:shape id="_x0000_i1183" type="#_x0000_t75" style="width:24pt;height:12pt" o:ole="">
            <v:imagedata r:id="rId267" o:title=""/>
          </v:shape>
          <o:OLEObject Type="Embed" ProgID="Equation.3" ShapeID="_x0000_i1183" DrawAspect="Content" ObjectID="_1778938770" r:id="rId291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16088437,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60" w:dyaOrig="320" w14:anchorId="6F881038">
          <v:shape id="_x0000_i1184" type="#_x0000_t75" style="width:23pt;height:16pt" o:ole="">
            <v:imagedata r:id="rId269" o:title=""/>
          </v:shape>
          <o:OLEObject Type="Embed" ProgID="Equation.3" ShapeID="_x0000_i1184" DrawAspect="Content" ObjectID="_1778938771" r:id="rId292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18216949.  </w:t>
      </w:r>
    </w:p>
    <w:p w14:paraId="4BF76714" w14:textId="77777777" w:rsidR="004C5EB7" w:rsidRPr="004C5EB7" w:rsidRDefault="004C5EB7" w:rsidP="004C5EB7">
      <w:pPr>
        <w:widowControl w:val="0"/>
        <w:spacing w:after="60" w:line="240" w:lineRule="auto"/>
        <w:ind w:firstLine="567"/>
        <w:jc w:val="center"/>
        <w:rPr>
          <w:rFonts w:ascii="Times New Roman" w:eastAsia="Times New Roman" w:hAnsi="Times New Roman" w:cs="Times New Roman"/>
          <w:kern w:val="0"/>
          <w:sz w:val="16"/>
          <w:szCs w:val="16"/>
          <w:lang w:val="ru-RU" w:eastAsia="uk-UA"/>
          <w14:ligatures w14:val="none"/>
        </w:rPr>
      </w:pPr>
    </w:p>
    <w:p w14:paraId="6D3A55C9" w14:textId="77777777" w:rsidR="004C5EB7" w:rsidRPr="004C5EB7" w:rsidRDefault="004C5EB7" w:rsidP="004C5EB7">
      <w:pPr>
        <w:widowControl w:val="0"/>
        <w:spacing w:after="60" w:line="240" w:lineRule="auto"/>
        <w:jc w:val="center"/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  <w:t>Вариант 13.</w:t>
      </w:r>
    </w:p>
    <w:p w14:paraId="6E2657CB" w14:textId="5DE8F06B" w:rsidR="004C5EB7" w:rsidRPr="004C5EB7" w:rsidRDefault="004C5EB7" w:rsidP="004C5EB7">
      <w:pPr>
        <w:widowControl w:val="0"/>
        <w:spacing w:after="60" w:line="240" w:lineRule="auto"/>
        <w:ind w:firstLine="567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1–3.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80" w:dyaOrig="240" w14:anchorId="6B2B4469">
          <v:shape id="_x0000_i1185" type="#_x0000_t75" style="width:24pt;height:12pt" o:ole="">
            <v:imagedata r:id="rId267" o:title=""/>
          </v:shape>
          <o:OLEObject Type="Embed" ProgID="Equation.3" ShapeID="_x0000_i1185" DrawAspect="Content" ObjectID="_1778938772" r:id="rId293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244604911,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60" w:dyaOrig="320" w14:anchorId="75EC5A3D">
          <v:shape id="_x0000_i1186" type="#_x0000_t75" style="width:23pt;height:16pt" o:ole="">
            <v:imagedata r:id="rId269" o:title=""/>
          </v:shape>
          <o:OLEObject Type="Embed" ProgID="Equation.3" ShapeID="_x0000_i1186" DrawAspect="Content" ObjectID="_1778938773" r:id="rId294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61875907.  </w:t>
      </w:r>
    </w:p>
    <w:p w14:paraId="5003047A" w14:textId="77777777" w:rsidR="004C5EB7" w:rsidRPr="004C5EB7" w:rsidRDefault="004C5EB7" w:rsidP="004C5EB7">
      <w:pPr>
        <w:widowControl w:val="0"/>
        <w:spacing w:after="60" w:line="240" w:lineRule="auto"/>
        <w:ind w:firstLine="567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</w:p>
    <w:p w14:paraId="1ECF8E5F" w14:textId="77777777" w:rsidR="004C5EB7" w:rsidRPr="004C5EB7" w:rsidRDefault="004C5EB7" w:rsidP="004C5EB7">
      <w:pPr>
        <w:widowControl w:val="0"/>
        <w:spacing w:after="60" w:line="240" w:lineRule="auto"/>
        <w:jc w:val="center"/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  <w:t>Вариант 14.</w:t>
      </w:r>
    </w:p>
    <w:p w14:paraId="76559D4F" w14:textId="4C5C1DF3" w:rsidR="004C5EB7" w:rsidRPr="004C5EB7" w:rsidRDefault="004C5EB7" w:rsidP="004C5EB7">
      <w:pPr>
        <w:widowControl w:val="0"/>
        <w:spacing w:after="60" w:line="240" w:lineRule="auto"/>
        <w:ind w:firstLine="567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1–3.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80" w:dyaOrig="240" w14:anchorId="36BA49F2">
          <v:shape id="_x0000_i1187" type="#_x0000_t75" style="width:24pt;height:12pt" o:ole="">
            <v:imagedata r:id="rId267" o:title=""/>
          </v:shape>
          <o:OLEObject Type="Embed" ProgID="Equation.3" ShapeID="_x0000_i1187" DrawAspect="Content" ObjectID="_1778938774" r:id="rId295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356216713,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60" w:dyaOrig="320" w14:anchorId="23B38E86">
          <v:shape id="_x0000_i1188" type="#_x0000_t75" style="width:23pt;height:16pt" o:ole="">
            <v:imagedata r:id="rId269" o:title=""/>
          </v:shape>
          <o:OLEObject Type="Embed" ProgID="Equation.3" ShapeID="_x0000_i1188" DrawAspect="Content" ObjectID="_1778938775" r:id="rId296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31238065.  </w:t>
      </w:r>
    </w:p>
    <w:p w14:paraId="4D80E6CB" w14:textId="77777777" w:rsidR="004C5EB7" w:rsidRPr="004C5EB7" w:rsidRDefault="004C5EB7" w:rsidP="004C5EB7">
      <w:pPr>
        <w:widowControl w:val="0"/>
        <w:spacing w:after="60" w:line="240" w:lineRule="auto"/>
        <w:ind w:firstLine="567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</w:p>
    <w:p w14:paraId="6522E6C4" w14:textId="77777777" w:rsidR="004C5EB7" w:rsidRPr="004C5EB7" w:rsidRDefault="004C5EB7" w:rsidP="004C5EB7">
      <w:pPr>
        <w:widowControl w:val="0"/>
        <w:spacing w:after="60" w:line="240" w:lineRule="auto"/>
        <w:jc w:val="center"/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uk-UA"/>
          <w14:ligatures w14:val="none"/>
        </w:rPr>
        <w:t>Вариант 15.</w:t>
      </w:r>
    </w:p>
    <w:p w14:paraId="06FBD20F" w14:textId="04F5CE65" w:rsidR="004C5EB7" w:rsidRPr="004C5EB7" w:rsidRDefault="004C5EB7" w:rsidP="004C5EB7">
      <w:pPr>
        <w:widowControl w:val="0"/>
        <w:spacing w:after="60" w:line="240" w:lineRule="auto"/>
        <w:ind w:firstLine="567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</w:pP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1–3.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80" w:dyaOrig="240" w14:anchorId="1A82CCF2">
          <v:shape id="_x0000_i1189" type="#_x0000_t75" style="width:24pt;height:12pt" o:ole="">
            <v:imagedata r:id="rId267" o:title=""/>
          </v:shape>
          <o:OLEObject Type="Embed" ProgID="Equation.3" ShapeID="_x0000_i1189" DrawAspect="Content" ObjectID="_1778938776" r:id="rId297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7409621, </w:t>
      </w:r>
      <w:r w:rsidRPr="004C5EB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uk-UA"/>
          <w14:ligatures w14:val="none"/>
        </w:rPr>
        <w:object w:dxaOrig="460" w:dyaOrig="320" w14:anchorId="26FD1364">
          <v:shape id="_x0000_i1190" type="#_x0000_t75" style="width:23pt;height:16pt" o:ole="">
            <v:imagedata r:id="rId269" o:title=""/>
          </v:shape>
          <o:OLEObject Type="Embed" ProgID="Equation.3" ShapeID="_x0000_i1190" DrawAspect="Content" ObjectID="_1778938777" r:id="rId298"/>
        </w:object>
      </w:r>
      <w:r w:rsidRPr="004C5EB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uk-UA"/>
          <w14:ligatures w14:val="none"/>
        </w:rPr>
        <w:t xml:space="preserve"> 6793883.  </w:t>
      </w:r>
    </w:p>
    <w:p w14:paraId="13350E76" w14:textId="77777777" w:rsidR="0098451E" w:rsidRDefault="0098451E" w:rsidP="0098451E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7341A2AB" w14:textId="2A2EF3D3" w:rsidR="0098451E" w:rsidRPr="0033669D" w:rsidRDefault="0098451E" w:rsidP="0098451E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33669D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Лабораторная работа № </w:t>
      </w: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2</w:t>
      </w:r>
    </w:p>
    <w:p w14:paraId="555CE728" w14:textId="4D9C81A8" w:rsidR="0098451E" w:rsidRDefault="0098451E" w:rsidP="004C5EB7">
      <w:pPr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33669D">
        <w:rPr>
          <w:rFonts w:ascii="Times New Roman" w:hAnsi="Times New Roman" w:cs="Times New Roman"/>
          <w:b/>
          <w:bCs/>
          <w:sz w:val="28"/>
          <w:szCs w:val="28"/>
          <w:lang w:val="ru-RU"/>
        </w:rPr>
        <w:t>Алгебраические основы</w:t>
      </w: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. </w:t>
      </w:r>
      <w:r w:rsidR="004C5EB7" w:rsidRPr="004C5EB7">
        <w:rPr>
          <w:rFonts w:ascii="Times New Roman" w:hAnsi="Times New Roman" w:cs="Times New Roman"/>
          <w:b/>
          <w:sz w:val="28"/>
          <w:szCs w:val="28"/>
        </w:rPr>
        <w:t>Часть</w:t>
      </w:r>
      <w:r w:rsidR="004C5EB7">
        <w:rPr>
          <w:rFonts w:ascii="Times New Roman" w:hAnsi="Times New Roman" w:cs="Times New Roman"/>
          <w:b/>
          <w:sz w:val="28"/>
          <w:szCs w:val="28"/>
          <w:lang w:val="ru-RU"/>
        </w:rPr>
        <w:t xml:space="preserve"> 2</w:t>
      </w:r>
      <w:r w:rsidR="004C5EB7" w:rsidRPr="004C5EB7">
        <w:rPr>
          <w:rFonts w:ascii="Times New Roman" w:hAnsi="Times New Roman" w:cs="Times New Roman"/>
          <w:b/>
          <w:sz w:val="28"/>
          <w:szCs w:val="28"/>
        </w:rPr>
        <w:t xml:space="preserve"> «</w:t>
      </w:r>
      <w:r w:rsidR="00474EB2">
        <w:rPr>
          <w:rFonts w:ascii="Times New Roman" w:hAnsi="Times New Roman" w:cs="Times New Roman"/>
          <w:b/>
          <w:sz w:val="28"/>
          <w:szCs w:val="28"/>
          <w:lang w:val="ru-RU"/>
        </w:rPr>
        <w:t>Конечные поля</w:t>
      </w:r>
      <w:r w:rsidR="004C5EB7" w:rsidRPr="004C5EB7">
        <w:rPr>
          <w:rFonts w:ascii="Times New Roman" w:hAnsi="Times New Roman" w:cs="Times New Roman"/>
          <w:b/>
          <w:sz w:val="28"/>
          <w:szCs w:val="28"/>
        </w:rPr>
        <w:t>»</w:t>
      </w:r>
      <w:r w:rsidR="004C5EB7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</w:p>
    <w:p w14:paraId="1412B2DF" w14:textId="775A1177" w:rsidR="004C5EB7" w:rsidRDefault="004C5EB7" w:rsidP="004C5EB7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33669D">
        <w:rPr>
          <w:rFonts w:ascii="Times New Roman" w:hAnsi="Times New Roman" w:cs="Times New Roman"/>
          <w:b/>
          <w:bCs/>
          <w:sz w:val="28"/>
          <w:szCs w:val="28"/>
          <w:lang w:val="ru-RU"/>
        </w:rPr>
        <w:t>Теоретические сведения</w:t>
      </w:r>
    </w:p>
    <w:p w14:paraId="2DBCB798" w14:textId="0840C0D3" w:rsidR="00566466" w:rsidRDefault="00D069B2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Полем называют множество элементов, на котором определены две операции. Одна из них называется сложением и обозначается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a</w:t>
      </w:r>
      <w:r w:rsidR="00566466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</w:t>
      </w:r>
      <w:r w:rsidR="0056646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b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, а другая – умножением и обозначается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a</w:t>
      </w:r>
      <w:r w:rsidR="00566466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·</w:t>
      </w:r>
      <w:r w:rsidR="0056646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b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, даже если эти операции не являются обычными операциями сложения и умножения чисел. Для того чтобы множество элементов, на котором заданы операции сложения и умножения, было полем, необходимо, чтобы по каждой из этих операций выполнялись все групповые аксиомы, а также выполнялся дистрибутивный закон, т. е. для трех любых элементов поля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а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,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b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,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с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были справедливы равенства </w:t>
      </w:r>
    </w:p>
    <w:p w14:paraId="0FB55427" w14:textId="0826E2C0" w:rsidR="00D069B2" w:rsidRPr="00BD6B1C" w:rsidRDefault="00D069B2" w:rsidP="00566466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а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·</w:t>
      </w:r>
      <w:r w:rsidR="0098451E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b</w:t>
      </w:r>
      <w:r w:rsidR="00566466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</w:t>
      </w:r>
      <w:r w:rsidR="0056646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с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) =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а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·</w:t>
      </w:r>
      <w:r w:rsidR="0056646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b</w:t>
      </w:r>
      <w:r w:rsidR="00566466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</w:t>
      </w:r>
      <w:r w:rsidR="0056646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а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·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с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и (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b</w:t>
      </w:r>
      <w:r w:rsidR="00566466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</w:t>
      </w:r>
      <w:r w:rsidR="0056646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с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) ·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а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=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b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·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 а</w:t>
      </w:r>
      <w:r w:rsidR="00566466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</w:t>
      </w:r>
      <w:r w:rsidR="0056646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с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·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а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.</w:t>
      </w:r>
    </w:p>
    <w:p w14:paraId="3A6A0AD9" w14:textId="156D627C" w:rsidR="00D069B2" w:rsidRPr="00BD6B1C" w:rsidRDefault="00D069B2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Кроме того, по каждой операции группа должна быть коммутативной, т. е. должно выполняться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 xml:space="preserve"> а + b = b + a и а 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·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b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=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 xml:space="preserve">b 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·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 xml:space="preserve"> а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. </w:t>
      </w:r>
      <w:r w:rsidR="00BD6B1C"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Г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рупповые свойства по операции умножения справедливы для всех ненулевых элементов поля.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</w:p>
    <w:p w14:paraId="112F06E5" w14:textId="77777777" w:rsidR="00D069B2" w:rsidRPr="00BD6B1C" w:rsidRDefault="00D069B2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Поля с конечным числом элементов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q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называют полями Галуа по имени их первого исследователя Эвариста Галуа и обозначают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GF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q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).</w:t>
      </w:r>
    </w:p>
    <w:p w14:paraId="54282D6C" w14:textId="77777777" w:rsidR="00D069B2" w:rsidRPr="00BD6B1C" w:rsidRDefault="00D069B2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Число элементов поля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q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называют порядком поля. Конечные поля используются для построения большинства известных кодов и их декодирования.</w:t>
      </w:r>
    </w:p>
    <w:p w14:paraId="246364D9" w14:textId="7A923993" w:rsidR="00D069B2" w:rsidRPr="00BD6B1C" w:rsidRDefault="00D069B2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В зависимости от значения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q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различают простые или расширенные поля. Поле называют простым, если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q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– простое число. Для обозначения простых чисел будем использовать символ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p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. Простое поле образуют числа по модулю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p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: 0, 1, </w:t>
      </w:r>
      <w:proofErr w:type="gramStart"/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2,</w:t>
      </w:r>
      <w:r w:rsidR="0056646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..</w:t>
      </w:r>
      <w:proofErr w:type="gramEnd"/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,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p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–1, а операции сложения и умножения выполняются по модулю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p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.</w:t>
      </w:r>
    </w:p>
    <w:p w14:paraId="14209FCB" w14:textId="68913F2C" w:rsidR="00D069B2" w:rsidRPr="00BD6B1C" w:rsidRDefault="00D069B2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Наименьшее число элементов, образующих поле, равно 2. Такое поле должно содержать 2 единичных элемента: </w:t>
      </w:r>
      <w:r w:rsidRPr="00BD6B1C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0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относительно операции сложения и </w:t>
      </w:r>
      <w:r w:rsidRPr="00BD6B1C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1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относительно операции умножения. Это поле</w:t>
      </w:r>
      <w:r w:rsidR="0056646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proofErr w:type="gramStart"/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GF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</w:t>
      </w:r>
      <w:proofErr w:type="gramEnd"/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2),</w:t>
      </w:r>
      <w:r w:rsidR="0056646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или двоичное. Правила сложения и умножений для элементов </w:t>
      </w:r>
      <w:proofErr w:type="gramStart"/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GF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</w:t>
      </w:r>
      <w:proofErr w:type="gramEnd"/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2)</w:t>
      </w:r>
      <w:r w:rsidR="0056646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приводятся рис.1.</w:t>
      </w:r>
    </w:p>
    <w:p w14:paraId="646D9579" w14:textId="77777777" w:rsidR="00D069B2" w:rsidRDefault="00D069B2" w:rsidP="00566466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lang w:val="ru-RU" w:eastAsia="ru-RU"/>
          <w14:ligatures w14:val="none"/>
        </w:rPr>
      </w:pPr>
      <w:r w:rsidRPr="00D069B2">
        <w:rPr>
          <w:rFonts w:ascii="Times New Roman" w:eastAsia="Times New Roman" w:hAnsi="Times New Roman" w:cs="Times New Roman"/>
          <w:noProof/>
          <w:color w:val="000000"/>
          <w:kern w:val="0"/>
          <w:sz w:val="24"/>
          <w:szCs w:val="24"/>
          <w:lang w:val="ru-RU" w:eastAsia="ru-RU"/>
          <w14:ligatures w14:val="none"/>
        </w:rPr>
        <w:drawing>
          <wp:inline distT="0" distB="0" distL="0" distR="0" wp14:anchorId="1B0DE0C7" wp14:editId="2ADC91FB">
            <wp:extent cx="3355340" cy="695325"/>
            <wp:effectExtent l="0" t="0" r="0" b="9525"/>
            <wp:docPr id="1" name="Рисунок 1" descr="http://dvo.sut.ru/libr/opds/i287ohor/p1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dvo.sut.ru/libr/opds/i287ohor/p13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299" cstate="print"/>
                    <a:srcRect b="18283"/>
                    <a:stretch/>
                  </pic:blipFill>
                  <pic:spPr bwMode="auto">
                    <a:xfrm>
                      <a:off x="0" y="0"/>
                      <a:ext cx="335534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70B8FA" w14:textId="7097ECF4" w:rsidR="006E1A77" w:rsidRPr="00BD6B1C" w:rsidRDefault="006E1A77" w:rsidP="0056646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Рис.1</w:t>
      </w:r>
    </w:p>
    <w:p w14:paraId="6EBA1DCF" w14:textId="77777777" w:rsidR="00566466" w:rsidRDefault="00566466" w:rsidP="00566466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</w:pPr>
    </w:p>
    <w:p w14:paraId="5B0C25DC" w14:textId="27315C78" w:rsidR="00D069B2" w:rsidRPr="00BD6B1C" w:rsidRDefault="00D069B2" w:rsidP="0056646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proofErr w:type="gramStart"/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GF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</w:t>
      </w:r>
      <w:proofErr w:type="gramEnd"/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3) –</w:t>
      </w:r>
      <w:r w:rsidR="0056646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троичное поле с элементами 0, 1, 2. Для него правила сложения и умножения приводятся на рис.2. </w:t>
      </w:r>
    </w:p>
    <w:p w14:paraId="5B15D1D1" w14:textId="2DC795E7" w:rsidR="00D069B2" w:rsidRDefault="00D069B2" w:rsidP="00566466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lang w:val="ru-RU" w:eastAsia="ru-RU"/>
          <w14:ligatures w14:val="none"/>
        </w:rPr>
      </w:pPr>
      <w:r w:rsidRPr="00D069B2">
        <w:rPr>
          <w:rFonts w:ascii="Times New Roman" w:eastAsia="Times New Roman" w:hAnsi="Times New Roman" w:cs="Times New Roman"/>
          <w:noProof/>
          <w:color w:val="000000"/>
          <w:kern w:val="0"/>
          <w:sz w:val="24"/>
          <w:szCs w:val="24"/>
          <w:lang w:val="ru-RU" w:eastAsia="ru-RU"/>
          <w14:ligatures w14:val="none"/>
        </w:rPr>
        <w:drawing>
          <wp:inline distT="0" distB="0" distL="0" distR="0" wp14:anchorId="68B324CD" wp14:editId="3FBC16E8">
            <wp:extent cx="3665855" cy="866775"/>
            <wp:effectExtent l="0" t="0" r="0" b="9525"/>
            <wp:docPr id="2" name="Рисунок 2" descr="http://dvo.sut.ru/libr/opds/i287ohor/p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dvo.sut.ru/libr/opds/i287ohor/p14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300" cstate="print"/>
                    <a:srcRect b="16155"/>
                    <a:stretch/>
                  </pic:blipFill>
                  <pic:spPr bwMode="auto">
                    <a:xfrm>
                      <a:off x="0" y="0"/>
                      <a:ext cx="366585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34CC88" w14:textId="1A09A915" w:rsidR="006E1A77" w:rsidRPr="00BD6B1C" w:rsidRDefault="006E1A77" w:rsidP="0056646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Рис.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2</w:t>
      </w:r>
    </w:p>
    <w:p w14:paraId="0F6E39B6" w14:textId="77777777" w:rsidR="00566466" w:rsidRDefault="00566466" w:rsidP="0056646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</w:p>
    <w:p w14:paraId="6F1F1444" w14:textId="0121F986" w:rsidR="00D069B2" w:rsidRPr="00BD6B1C" w:rsidRDefault="00D069B2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Формирование таблиц производится приведением результата сложения или умножения чисел, записанных во главе строк или столбцов, по модулю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p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, т. е. в качестве результата операции принимается остаток от деления полученного числа на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p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.</w:t>
      </w:r>
    </w:p>
    <w:p w14:paraId="165970A3" w14:textId="77777777" w:rsidR="00D069B2" w:rsidRPr="00BD6B1C" w:rsidRDefault="00D069B2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Анализируя состав таблиц, легко убедиться, что 0 и 1 как единичные элементы по операции сложения и умножения не изменяют значения других элементов поля по соответствующей операции. Кроме того, видно, что для каждого элемента по операции сложения и для ненулевых элементов по операции умножения имеются обратные. </w:t>
      </w:r>
    </w:p>
    <w:p w14:paraId="3B2ED2DD" w14:textId="42A1D5A2" w:rsidR="00D069B2" w:rsidRPr="00BD6B1C" w:rsidRDefault="00D069B2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Для поля </w:t>
      </w:r>
      <w:proofErr w:type="gramStart"/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GF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</w:t>
      </w:r>
      <w:proofErr w:type="gramEnd"/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5) с элементами 0, 1, 2, З, 4 правила сложения и умножения приводятся на рис.</w:t>
      </w:r>
      <w:r w:rsidR="008A0AB3"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3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.</w:t>
      </w:r>
    </w:p>
    <w:p w14:paraId="04111AEC" w14:textId="24B51FAA" w:rsidR="00D069B2" w:rsidRDefault="00D069B2" w:rsidP="00566466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lang w:val="ru-RU" w:eastAsia="ru-RU"/>
          <w14:ligatures w14:val="none"/>
        </w:rPr>
      </w:pPr>
      <w:r w:rsidRPr="00D069B2">
        <w:rPr>
          <w:rFonts w:ascii="Times New Roman" w:eastAsia="Times New Roman" w:hAnsi="Times New Roman" w:cs="Times New Roman"/>
          <w:noProof/>
          <w:color w:val="000000"/>
          <w:kern w:val="0"/>
          <w:sz w:val="24"/>
          <w:szCs w:val="24"/>
          <w:lang w:val="ru-RU" w:eastAsia="ru-RU"/>
          <w14:ligatures w14:val="none"/>
        </w:rPr>
        <w:drawing>
          <wp:inline distT="0" distB="0" distL="0" distR="0" wp14:anchorId="76AAF4BF" wp14:editId="6486DC0F">
            <wp:extent cx="4603750" cy="1323975"/>
            <wp:effectExtent l="0" t="0" r="6350" b="9525"/>
            <wp:docPr id="4" name="Рисунок 4" descr="http://dvo.sut.ru/libr/opds/i287ohor/p1_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dvo.sut.ru/libr/opds/i287ohor/p1_4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301" cstate="print"/>
                    <a:srcRect b="10012"/>
                    <a:stretch/>
                  </pic:blipFill>
                  <pic:spPr bwMode="auto">
                    <a:xfrm>
                      <a:off x="0" y="0"/>
                      <a:ext cx="460375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A68800" w14:textId="311F9030" w:rsidR="008A0AB3" w:rsidRPr="00BD6B1C" w:rsidRDefault="008A0AB3" w:rsidP="0056646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Рис.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3</w:t>
      </w:r>
    </w:p>
    <w:p w14:paraId="57D0D255" w14:textId="77777777" w:rsidR="00566466" w:rsidRDefault="00566466" w:rsidP="0056646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</w:p>
    <w:p w14:paraId="1F428310" w14:textId="05E5B156" w:rsidR="00D069B2" w:rsidRPr="00BD6B1C" w:rsidRDefault="00D069B2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Изучим возможность построения полей с элементами в виде последовательностей чисел. </w:t>
      </w:r>
    </w:p>
    <w:p w14:paraId="55AAC08C" w14:textId="77777777" w:rsidR="00D069B2" w:rsidRPr="00BD6B1C" w:rsidRDefault="00D069B2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Определим условия, при которых последовательности длины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m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с элементами из поля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GF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p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) образуют поле. </w:t>
      </w:r>
    </w:p>
    <w:p w14:paraId="12A99C7E" w14:textId="77777777" w:rsidR="00D069B2" w:rsidRPr="00BD6B1C" w:rsidRDefault="00D069B2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Рассмотрим последовательности длины 4 с элементами из </w:t>
      </w:r>
      <w:proofErr w:type="gramStart"/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GF(</w:t>
      </w:r>
      <w:proofErr w:type="gramEnd"/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2). Такие последовательности можно складывать как векторы, и нулевым элементом по операции сложения является 0000. Для задания операции умножения сопоставим каждой последовательности многочлен от 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:</w:t>
      </w:r>
    </w:p>
    <w:p w14:paraId="0FE55B41" w14:textId="77777777" w:rsidR="00D069B2" w:rsidRPr="00D069B2" w:rsidRDefault="00D069B2" w:rsidP="00566466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lang w:val="ru-RU" w:eastAsia="ru-RU"/>
          <w14:ligatures w14:val="none"/>
        </w:rPr>
      </w:pPr>
      <w:r w:rsidRPr="00D069B2">
        <w:rPr>
          <w:rFonts w:ascii="Times New Roman" w:eastAsia="Times New Roman" w:hAnsi="Times New Roman" w:cs="Times New Roman"/>
          <w:noProof/>
          <w:color w:val="000000"/>
          <w:kern w:val="0"/>
          <w:sz w:val="24"/>
          <w:szCs w:val="24"/>
          <w:lang w:val="ru-RU" w:eastAsia="ru-RU"/>
          <w14:ligatures w14:val="none"/>
        </w:rPr>
        <w:drawing>
          <wp:inline distT="0" distB="0" distL="0" distR="0" wp14:anchorId="12B5E693" wp14:editId="675B51CB">
            <wp:extent cx="3474720" cy="2138680"/>
            <wp:effectExtent l="19050" t="0" r="0" b="0"/>
            <wp:docPr id="5" name="Рисунок 5" descr="http://dvo.sut.ru/libr/opds/i287ohor/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dvo.sut.ru/libr/opds/i287ohor/15.gif"/>
                    <pic:cNvPicPr>
                      <a:picLocks noChangeAspect="1" noChangeArrowheads="1"/>
                    </pic:cNvPicPr>
                  </pic:nvPicPr>
                  <pic:blipFill>
                    <a:blip r:embed="rId3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720" cy="2138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CEA790B" w14:textId="77777777" w:rsidR="00D069B2" w:rsidRPr="00BD6B1C" w:rsidRDefault="00D069B2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Умножение таких многочленов может дать степень, большую чем 3, т. е. последовательность, не принадлежащую рассматриваемому множеству.</w:t>
      </w:r>
    </w:p>
    <w:p w14:paraId="7A32902E" w14:textId="77777777" w:rsidR="00D069B2" w:rsidRPr="00BD6B1C" w:rsidRDefault="00D069B2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Например, (1101) · (1001) 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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(1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3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) · (1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3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) = 1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4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6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. Для того чтобы свести ответ к многочлену степени не более 3, положим, что α удовлетворяет уравнению степени 4, например,</w:t>
      </w:r>
    </w:p>
    <w:p w14:paraId="00D23837" w14:textId="7B411FA2" w:rsidR="00D069B2" w:rsidRPr="00BD6B1C" w:rsidRDefault="008A0AB3" w:rsidP="0056646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proofErr w:type="gramStart"/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ru-RU"/>
          <w14:ligatures w14:val="none"/>
        </w:rPr>
        <w:t>p</w:t>
      </w:r>
      <w:r w:rsidR="00D069B2"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</w:t>
      </w:r>
      <w:proofErr w:type="gramEnd"/>
      <w:r w:rsidR="00D069B2"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="00D069B2"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) = 1+</w:t>
      </w:r>
      <w:r w:rsidR="00D069B2"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="00D069B2"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</w:t>
      </w:r>
      <w:r w:rsidR="00D069B2"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="00D069B2"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4</w:t>
      </w:r>
      <w:r w:rsidR="00D069B2"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= 0,</w:t>
      </w:r>
    </w:p>
    <w:p w14:paraId="1BC34111" w14:textId="77777777" w:rsidR="00D069B2" w:rsidRPr="00BD6B1C" w:rsidRDefault="00D069B2" w:rsidP="0056646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или</w:t>
      </w:r>
    </w:p>
    <w:p w14:paraId="2CA3EDAA" w14:textId="77777777" w:rsidR="00D069B2" w:rsidRPr="00BD6B1C" w:rsidRDefault="00D069B2" w:rsidP="0056646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4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= 1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.</w:t>
      </w:r>
    </w:p>
    <w:p w14:paraId="27E1527C" w14:textId="77777777" w:rsidR="00D069B2" w:rsidRPr="00BD6B1C" w:rsidRDefault="00D069B2" w:rsidP="0056646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Тогда </w:t>
      </w:r>
    </w:p>
    <w:p w14:paraId="0A263854" w14:textId="77777777" w:rsidR="00D069B2" w:rsidRPr="00BD6B1C" w:rsidRDefault="00D069B2" w:rsidP="0056646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5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=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2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, 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6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=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2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3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;</w:t>
      </w:r>
    </w:p>
    <w:p w14:paraId="774B9F1B" w14:textId="77777777" w:rsidR="00D069B2" w:rsidRPr="00BD6B1C" w:rsidRDefault="00D069B2" w:rsidP="0056646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1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4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6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= 1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1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2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3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= 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2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3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.</w:t>
      </w:r>
    </w:p>
    <w:p w14:paraId="4E253EC4" w14:textId="77777777" w:rsidR="00566466" w:rsidRDefault="00566466" w:rsidP="0056646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</w:p>
    <w:p w14:paraId="2B23B3ED" w14:textId="56A68ABC" w:rsidR="00D069B2" w:rsidRPr="00BD6B1C" w:rsidRDefault="00D069B2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Это эквивалентно делению на многочлен 1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4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и нахождению остатка от деления: </w:t>
      </w:r>
    </w:p>
    <w:p w14:paraId="13BA568E" w14:textId="77777777" w:rsidR="00D069B2" w:rsidRPr="00BD6B1C" w:rsidRDefault="00D069B2" w:rsidP="00566466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noProof/>
          <w:color w:val="000000"/>
          <w:kern w:val="0"/>
          <w:sz w:val="28"/>
          <w:szCs w:val="28"/>
          <w:lang w:val="ru-RU" w:eastAsia="ru-RU"/>
          <w14:ligatures w14:val="none"/>
        </w:rPr>
        <w:drawing>
          <wp:inline distT="0" distB="0" distL="0" distR="0" wp14:anchorId="355DC205" wp14:editId="68E91B85">
            <wp:extent cx="2560320" cy="1288415"/>
            <wp:effectExtent l="19050" t="0" r="0" b="0"/>
            <wp:docPr id="6" name="Рисунок 6" descr="http://dvo.sut.ru/libr/opds/i287ohor/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dvo.sut.ru/libr/opds/i287ohor/16.gif"/>
                    <pic:cNvPicPr>
                      <a:picLocks noChangeAspect="1" noChangeArrowheads="1"/>
                    </pic:cNvPicPr>
                  </pic:nvPicPr>
                  <pic:blipFill>
                    <a:blip r:embed="rId3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1288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E9735B0" w14:textId="77777777" w:rsidR="00D069B2" w:rsidRPr="00BD6B1C" w:rsidRDefault="00D069B2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Таким образом, имеет место аналогия при формировании поля из чисел и последовательностей чисел (многочленов). Эта аналогия распространяется и на то, что для обратимости введенной операции умножения (чтобы система элементов в виде последовательностей длины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m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или многочленов степени меньшей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m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, образовывала поле) многочлен </w:t>
      </w:r>
      <w:proofErr w:type="gramStart"/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Π(</w:t>
      </w:r>
      <w:proofErr w:type="gramEnd"/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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) должен быть неприводим над полем своих коэффициентов.</w:t>
      </w:r>
    </w:p>
    <w:p w14:paraId="39F3924E" w14:textId="77777777" w:rsidR="00D069B2" w:rsidRPr="00BD6B1C" w:rsidRDefault="00D069B2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Поле, образованное многочленами над полем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GF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р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) по модулю неприводимого многочлена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p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x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) степени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m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, называется расширением поля степени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m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над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GF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p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) или расширенным полем. Оно содержит </w:t>
      </w:r>
      <w:proofErr w:type="spellStart"/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p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m</w:t>
      </w:r>
      <w:proofErr w:type="spellEnd"/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элементов и обозначается </w:t>
      </w:r>
      <w:proofErr w:type="gramStart"/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GF(</w:t>
      </w:r>
      <w:proofErr w:type="spellStart"/>
      <w:proofErr w:type="gramEnd"/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p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m</w:t>
      </w:r>
      <w:proofErr w:type="spellEnd"/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).</w:t>
      </w:r>
    </w:p>
    <w:p w14:paraId="50408D6E" w14:textId="77777777" w:rsidR="00D069B2" w:rsidRPr="00BD6B1C" w:rsidRDefault="00D069B2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Поле, образованное шестнадцатью двоичными последовательностями длины 4, или многочленами степени 3 и менее с коэффициентами из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GF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(2) по модулю многочлена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x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4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+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x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+1, неприводимого над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GF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(2), является примером расширенного поля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GF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2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4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), которое может быть обозначено также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GF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16)</w:t>
      </w:r>
    </w:p>
    <w:p w14:paraId="577E9FA8" w14:textId="77777777" w:rsidR="00D069B2" w:rsidRPr="00BD6B1C" w:rsidRDefault="00D069B2" w:rsidP="0056646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Важнейшим свойством конечных полей является следующее. Множество всех ненулевых элементов конечного поля образует группу по операции умножения, т. е. мультипликативную группу порядка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q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–1. Рассмотрим совокупность элементов мультипликативной группы, образованную некоторым элементом a и всеми его степенями 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2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,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3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и т. д. Так как группа конечна, должно появиться повторение, т. е. 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i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 = 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j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. Умножая это равенство на (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i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)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–1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= (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–1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)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i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, получим 1 = 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j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-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i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. Следовательно, некоторая степень 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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равна 1. </w:t>
      </w:r>
    </w:p>
    <w:p w14:paraId="2FBFE30C" w14:textId="77777777" w:rsidR="00D069B2" w:rsidRPr="00BD6B1C" w:rsidRDefault="00D069B2" w:rsidP="0056646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Наименьшее положительное число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e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, такое, что 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e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= 1, называется порядком элемента 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. Совокупность элементов 1, 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, 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proofErr w:type="gramStart"/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2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,…</w:t>
      </w:r>
      <w:proofErr w:type="gramEnd"/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,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e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–1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образует подгруппу, поскольку произведение любых двух элементов принадлежит этой совокупности, а элемент, обратный 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j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, равен 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e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–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j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и тоже входит в эту совокупность.</w:t>
      </w:r>
    </w:p>
    <w:p w14:paraId="6F76163A" w14:textId="77777777" w:rsidR="00D069B2" w:rsidRPr="00BD6B1C" w:rsidRDefault="00D069B2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Группа, которая состоит из всех степеней одного из ее элементов, называется циклической группой.</w:t>
      </w:r>
    </w:p>
    <w:p w14:paraId="203FAB3B" w14:textId="77777777" w:rsidR="00D069B2" w:rsidRDefault="00D069B2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Из рассмотренного свойства конечных полей вытекают два важных следствия. Первое из них утверждает, что многочлен </w:t>
      </w:r>
      <w:proofErr w:type="spellStart"/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x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q</w:t>
      </w:r>
      <w:proofErr w:type="spellEnd"/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–1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–1 имеет своими корнями все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q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–1 ненулевых элементов поля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GF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q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), т. е.</w:t>
      </w:r>
    </w:p>
    <w:p w14:paraId="4A9BAE1E" w14:textId="77777777" w:rsidR="00566466" w:rsidRPr="00BD6B1C" w:rsidRDefault="00566466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</w:p>
    <w:p w14:paraId="4598A929" w14:textId="77777777" w:rsidR="00D069B2" w:rsidRPr="00BD6B1C" w:rsidRDefault="00D069B2" w:rsidP="0056646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noProof/>
          <w:color w:val="000000"/>
          <w:kern w:val="0"/>
          <w:sz w:val="28"/>
          <w:szCs w:val="28"/>
          <w:lang w:val="ru-RU" w:eastAsia="ru-RU"/>
          <w14:ligatures w14:val="none"/>
        </w:rPr>
        <w:drawing>
          <wp:inline distT="0" distB="0" distL="0" distR="0" wp14:anchorId="51D1B820" wp14:editId="7591724C">
            <wp:extent cx="1184910" cy="469265"/>
            <wp:effectExtent l="19050" t="0" r="0" b="0"/>
            <wp:docPr id="7" name="Рисунок 7" descr="http://dvo.sut.ru/libr/opds/i287ohor/Image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dvo.sut.ru/libr/opds/i287ohor/Image20.gif"/>
                    <pic:cNvPicPr>
                      <a:picLocks noChangeAspect="1" noChangeArrowheads="1"/>
                    </pic:cNvPicPr>
                  </pic:nvPicPr>
                  <pic:blipFill>
                    <a:blip r:embed="rId3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910" cy="469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80CC7C8" w14:textId="77777777" w:rsidR="00566466" w:rsidRDefault="00566466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</w:p>
    <w:p w14:paraId="0C9E629D" w14:textId="517386F2" w:rsidR="00D069B2" w:rsidRPr="00BD6B1C" w:rsidRDefault="00D069B2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В поле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GF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q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) элемент a, имеющий порядок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e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=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q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–1, называется примитивным. Отсюда следует, что любой ненулевой элемент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GF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q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) является степенью примитивного элемента. Второе следствие из рассмотренного свойства утверждает, что любое конечное поле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GF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q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) содержит примитивный элемент, т. е. мультипликативная группа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GF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q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) является циклической.</w:t>
      </w:r>
    </w:p>
    <w:p w14:paraId="3339D6E9" w14:textId="20A21789" w:rsidR="00D069B2" w:rsidRDefault="00D069B2" w:rsidP="0056646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В табл. 1 представлены различными способами элементы </w:t>
      </w:r>
      <w:proofErr w:type="gramStart"/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GF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</w:t>
      </w:r>
      <w:proofErr w:type="gramEnd"/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2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4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).</w:t>
      </w:r>
    </w:p>
    <w:p w14:paraId="0FF30945" w14:textId="77777777" w:rsidR="00BD6B1C" w:rsidRPr="00BD6B1C" w:rsidRDefault="00BD6B1C" w:rsidP="0056646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</w:p>
    <w:p w14:paraId="4CF6731F" w14:textId="07FD4EC5" w:rsidR="00D069B2" w:rsidRPr="00BD6B1C" w:rsidRDefault="00D069B2" w:rsidP="0056646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Таблица 1 </w:t>
      </w:r>
    </w:p>
    <w:tbl>
      <w:tblPr>
        <w:tblW w:w="6450" w:type="dxa"/>
        <w:jc w:val="center"/>
        <w:tblCellSpacing w:w="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2502"/>
        <w:gridCol w:w="1483"/>
        <w:gridCol w:w="1162"/>
        <w:gridCol w:w="1391"/>
      </w:tblGrid>
      <w:tr w:rsidR="00D069B2" w:rsidRPr="00D069B2" w14:paraId="57CA3DFB" w14:textId="77777777" w:rsidTr="000E634F">
        <w:trPr>
          <w:trHeight w:val="630"/>
          <w:tblCellSpacing w:w="7" w:type="dxa"/>
          <w:jc w:val="center"/>
        </w:trPr>
        <w:tc>
          <w:tcPr>
            <w:tcW w:w="1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5AB5B3C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Последовательность длины 4</w:t>
            </w:r>
          </w:p>
        </w:tc>
        <w:tc>
          <w:tcPr>
            <w:tcW w:w="1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39D7C0A6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Многочлен</w:t>
            </w:r>
          </w:p>
        </w:tc>
        <w:tc>
          <w:tcPr>
            <w:tcW w:w="11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5066E75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Степень</w:t>
            </w:r>
          </w:p>
        </w:tc>
        <w:tc>
          <w:tcPr>
            <w:tcW w:w="1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2C8434B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Логарифм</w:t>
            </w:r>
          </w:p>
        </w:tc>
      </w:tr>
      <w:tr w:rsidR="00D069B2" w:rsidRPr="00D069B2" w14:paraId="19A06BB0" w14:textId="77777777" w:rsidTr="000E634F">
        <w:trPr>
          <w:trHeight w:val="405"/>
          <w:tblCellSpacing w:w="7" w:type="dxa"/>
          <w:jc w:val="center"/>
        </w:trPr>
        <w:tc>
          <w:tcPr>
            <w:tcW w:w="1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4B8A6B3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</w:t>
            </w:r>
          </w:p>
        </w:tc>
        <w:tc>
          <w:tcPr>
            <w:tcW w:w="1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3ADFC358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2</w:t>
            </w:r>
          </w:p>
        </w:tc>
        <w:tc>
          <w:tcPr>
            <w:tcW w:w="11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3555E827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3</w:t>
            </w:r>
          </w:p>
        </w:tc>
        <w:tc>
          <w:tcPr>
            <w:tcW w:w="1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3BB7EA33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4</w:t>
            </w:r>
          </w:p>
        </w:tc>
      </w:tr>
      <w:tr w:rsidR="00D069B2" w:rsidRPr="00D069B2" w14:paraId="04DBB1DB" w14:textId="77777777" w:rsidTr="000E634F">
        <w:trPr>
          <w:tblCellSpacing w:w="7" w:type="dxa"/>
          <w:jc w:val="center"/>
        </w:trPr>
        <w:tc>
          <w:tcPr>
            <w:tcW w:w="1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3A500B84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0000</w:t>
            </w:r>
          </w:p>
        </w:tc>
        <w:tc>
          <w:tcPr>
            <w:tcW w:w="1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BD692DB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0</w:t>
            </w:r>
          </w:p>
        </w:tc>
        <w:tc>
          <w:tcPr>
            <w:tcW w:w="11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1CCB579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0</w:t>
            </w:r>
          </w:p>
        </w:tc>
        <w:tc>
          <w:tcPr>
            <w:tcW w:w="1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55ABB9A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–</w:t>
            </w: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</w:t>
            </w:r>
          </w:p>
        </w:tc>
      </w:tr>
      <w:tr w:rsidR="00D069B2" w:rsidRPr="00D069B2" w14:paraId="5FC535B2" w14:textId="77777777" w:rsidTr="000E634F">
        <w:trPr>
          <w:tblCellSpacing w:w="7" w:type="dxa"/>
          <w:jc w:val="center"/>
        </w:trPr>
        <w:tc>
          <w:tcPr>
            <w:tcW w:w="1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B42C6CB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000</w:t>
            </w:r>
          </w:p>
        </w:tc>
        <w:tc>
          <w:tcPr>
            <w:tcW w:w="1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BD14857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</w:t>
            </w:r>
          </w:p>
        </w:tc>
        <w:tc>
          <w:tcPr>
            <w:tcW w:w="11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36D10F57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</w:t>
            </w:r>
          </w:p>
        </w:tc>
        <w:tc>
          <w:tcPr>
            <w:tcW w:w="1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D465F5D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0</w:t>
            </w:r>
          </w:p>
        </w:tc>
      </w:tr>
      <w:tr w:rsidR="00D069B2" w:rsidRPr="00D069B2" w14:paraId="15CD6BC3" w14:textId="77777777" w:rsidTr="000E634F">
        <w:trPr>
          <w:tblCellSpacing w:w="7" w:type="dxa"/>
          <w:jc w:val="center"/>
        </w:trPr>
        <w:tc>
          <w:tcPr>
            <w:tcW w:w="1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BA9CF5F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0100</w:t>
            </w:r>
          </w:p>
        </w:tc>
        <w:tc>
          <w:tcPr>
            <w:tcW w:w="1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C8543F5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</w:p>
        </w:tc>
        <w:tc>
          <w:tcPr>
            <w:tcW w:w="11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F8CDCAF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</w:p>
        </w:tc>
        <w:tc>
          <w:tcPr>
            <w:tcW w:w="1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9FACE69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</w:t>
            </w:r>
          </w:p>
        </w:tc>
      </w:tr>
      <w:tr w:rsidR="00D069B2" w:rsidRPr="00D069B2" w14:paraId="6FEB3494" w14:textId="77777777" w:rsidTr="000E634F">
        <w:trPr>
          <w:tblCellSpacing w:w="7" w:type="dxa"/>
          <w:jc w:val="center"/>
        </w:trPr>
        <w:tc>
          <w:tcPr>
            <w:tcW w:w="1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4ABD49C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0010</w:t>
            </w:r>
          </w:p>
        </w:tc>
        <w:tc>
          <w:tcPr>
            <w:tcW w:w="1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F082410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2</w:t>
            </w:r>
          </w:p>
        </w:tc>
        <w:tc>
          <w:tcPr>
            <w:tcW w:w="11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65C46EB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2</w:t>
            </w:r>
          </w:p>
        </w:tc>
        <w:tc>
          <w:tcPr>
            <w:tcW w:w="1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D195554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2</w:t>
            </w:r>
          </w:p>
        </w:tc>
      </w:tr>
      <w:tr w:rsidR="00D069B2" w:rsidRPr="00D069B2" w14:paraId="1E036A0D" w14:textId="77777777" w:rsidTr="000E634F">
        <w:trPr>
          <w:tblCellSpacing w:w="7" w:type="dxa"/>
          <w:jc w:val="center"/>
        </w:trPr>
        <w:tc>
          <w:tcPr>
            <w:tcW w:w="1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D4D1365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0001</w:t>
            </w:r>
          </w:p>
        </w:tc>
        <w:tc>
          <w:tcPr>
            <w:tcW w:w="1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0EDC676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3</w:t>
            </w:r>
          </w:p>
        </w:tc>
        <w:tc>
          <w:tcPr>
            <w:tcW w:w="11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3CE35C42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3</w:t>
            </w:r>
          </w:p>
        </w:tc>
        <w:tc>
          <w:tcPr>
            <w:tcW w:w="1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9571D13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3</w:t>
            </w:r>
          </w:p>
        </w:tc>
      </w:tr>
      <w:tr w:rsidR="00D069B2" w:rsidRPr="00D069B2" w14:paraId="2CDC279B" w14:textId="77777777" w:rsidTr="000E634F">
        <w:trPr>
          <w:tblCellSpacing w:w="7" w:type="dxa"/>
          <w:jc w:val="center"/>
        </w:trPr>
        <w:tc>
          <w:tcPr>
            <w:tcW w:w="1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40829DA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100</w:t>
            </w:r>
          </w:p>
        </w:tc>
        <w:tc>
          <w:tcPr>
            <w:tcW w:w="1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83A3B5B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+</w:t>
            </w: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</w:p>
        </w:tc>
        <w:tc>
          <w:tcPr>
            <w:tcW w:w="11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D03DD82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4</w:t>
            </w:r>
          </w:p>
        </w:tc>
        <w:tc>
          <w:tcPr>
            <w:tcW w:w="1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855C10F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4</w:t>
            </w:r>
          </w:p>
        </w:tc>
      </w:tr>
      <w:tr w:rsidR="00D069B2" w:rsidRPr="00D069B2" w14:paraId="5F1955EC" w14:textId="77777777" w:rsidTr="000E634F">
        <w:trPr>
          <w:tblCellSpacing w:w="7" w:type="dxa"/>
          <w:jc w:val="center"/>
        </w:trPr>
        <w:tc>
          <w:tcPr>
            <w:tcW w:w="1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4E81FE8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0110</w:t>
            </w:r>
          </w:p>
        </w:tc>
        <w:tc>
          <w:tcPr>
            <w:tcW w:w="1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81CBC68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+</w:t>
            </w: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2</w:t>
            </w:r>
          </w:p>
        </w:tc>
        <w:tc>
          <w:tcPr>
            <w:tcW w:w="11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174B34D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5</w:t>
            </w:r>
          </w:p>
        </w:tc>
        <w:tc>
          <w:tcPr>
            <w:tcW w:w="1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50F82CA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5</w:t>
            </w:r>
          </w:p>
        </w:tc>
      </w:tr>
      <w:tr w:rsidR="00D069B2" w:rsidRPr="00D069B2" w14:paraId="3183EAE4" w14:textId="77777777" w:rsidTr="000E634F">
        <w:trPr>
          <w:tblCellSpacing w:w="7" w:type="dxa"/>
          <w:jc w:val="center"/>
        </w:trPr>
        <w:tc>
          <w:tcPr>
            <w:tcW w:w="1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A023711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0011</w:t>
            </w:r>
          </w:p>
        </w:tc>
        <w:tc>
          <w:tcPr>
            <w:tcW w:w="1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2077C70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2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+</w:t>
            </w: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3</w:t>
            </w:r>
          </w:p>
        </w:tc>
        <w:tc>
          <w:tcPr>
            <w:tcW w:w="11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43DB8CB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6</w:t>
            </w:r>
          </w:p>
        </w:tc>
        <w:tc>
          <w:tcPr>
            <w:tcW w:w="1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EE710FF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6</w:t>
            </w:r>
          </w:p>
        </w:tc>
      </w:tr>
      <w:tr w:rsidR="00D069B2" w:rsidRPr="00D069B2" w14:paraId="770060AE" w14:textId="77777777" w:rsidTr="000E634F">
        <w:trPr>
          <w:tblCellSpacing w:w="7" w:type="dxa"/>
          <w:jc w:val="center"/>
        </w:trPr>
        <w:tc>
          <w:tcPr>
            <w:tcW w:w="1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CD7082B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101</w:t>
            </w:r>
          </w:p>
        </w:tc>
        <w:tc>
          <w:tcPr>
            <w:tcW w:w="1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0611D35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+</w:t>
            </w: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+</w:t>
            </w: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3</w:t>
            </w:r>
          </w:p>
        </w:tc>
        <w:tc>
          <w:tcPr>
            <w:tcW w:w="11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38AA4DF3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7</w:t>
            </w:r>
          </w:p>
        </w:tc>
        <w:tc>
          <w:tcPr>
            <w:tcW w:w="1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87D38FE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7</w:t>
            </w:r>
          </w:p>
        </w:tc>
      </w:tr>
      <w:tr w:rsidR="00D069B2" w:rsidRPr="00D069B2" w14:paraId="72C43F40" w14:textId="77777777" w:rsidTr="000E634F">
        <w:trPr>
          <w:tblCellSpacing w:w="7" w:type="dxa"/>
          <w:jc w:val="center"/>
        </w:trPr>
        <w:tc>
          <w:tcPr>
            <w:tcW w:w="1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489EF84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010</w:t>
            </w:r>
          </w:p>
        </w:tc>
        <w:tc>
          <w:tcPr>
            <w:tcW w:w="1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AB681FB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+</w:t>
            </w: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2</w:t>
            </w:r>
          </w:p>
        </w:tc>
        <w:tc>
          <w:tcPr>
            <w:tcW w:w="11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6A54AA8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8</w:t>
            </w:r>
          </w:p>
        </w:tc>
        <w:tc>
          <w:tcPr>
            <w:tcW w:w="1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E2DEC04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8</w:t>
            </w:r>
          </w:p>
        </w:tc>
      </w:tr>
      <w:tr w:rsidR="00D069B2" w:rsidRPr="00D069B2" w14:paraId="0E59369B" w14:textId="77777777" w:rsidTr="000E634F">
        <w:trPr>
          <w:tblCellSpacing w:w="7" w:type="dxa"/>
          <w:jc w:val="center"/>
        </w:trPr>
        <w:tc>
          <w:tcPr>
            <w:tcW w:w="1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DBB665E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0101</w:t>
            </w:r>
          </w:p>
        </w:tc>
        <w:tc>
          <w:tcPr>
            <w:tcW w:w="1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953288C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+</w:t>
            </w: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3</w:t>
            </w:r>
          </w:p>
        </w:tc>
        <w:tc>
          <w:tcPr>
            <w:tcW w:w="11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6475B34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9</w:t>
            </w:r>
          </w:p>
        </w:tc>
        <w:tc>
          <w:tcPr>
            <w:tcW w:w="1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A829349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9</w:t>
            </w:r>
          </w:p>
        </w:tc>
      </w:tr>
      <w:tr w:rsidR="00D069B2" w:rsidRPr="00D069B2" w14:paraId="5AAC82A0" w14:textId="77777777" w:rsidTr="000E634F">
        <w:trPr>
          <w:tblCellSpacing w:w="7" w:type="dxa"/>
          <w:jc w:val="center"/>
        </w:trPr>
        <w:tc>
          <w:tcPr>
            <w:tcW w:w="1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F909F0B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110</w:t>
            </w:r>
          </w:p>
        </w:tc>
        <w:tc>
          <w:tcPr>
            <w:tcW w:w="1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3A322E75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+</w:t>
            </w: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+</w:t>
            </w: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2</w:t>
            </w:r>
          </w:p>
        </w:tc>
        <w:tc>
          <w:tcPr>
            <w:tcW w:w="11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322D0098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10</w:t>
            </w:r>
          </w:p>
        </w:tc>
        <w:tc>
          <w:tcPr>
            <w:tcW w:w="1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37C82A4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0</w:t>
            </w:r>
          </w:p>
        </w:tc>
      </w:tr>
      <w:tr w:rsidR="00D069B2" w:rsidRPr="00D069B2" w14:paraId="33C013DF" w14:textId="77777777" w:rsidTr="000E634F">
        <w:trPr>
          <w:tblCellSpacing w:w="7" w:type="dxa"/>
          <w:jc w:val="center"/>
        </w:trPr>
        <w:tc>
          <w:tcPr>
            <w:tcW w:w="1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71C250B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0111</w:t>
            </w:r>
          </w:p>
        </w:tc>
        <w:tc>
          <w:tcPr>
            <w:tcW w:w="1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DC5E691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+</w:t>
            </w: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2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+</w:t>
            </w: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3</w:t>
            </w:r>
          </w:p>
        </w:tc>
        <w:tc>
          <w:tcPr>
            <w:tcW w:w="11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C2B4522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11</w:t>
            </w:r>
          </w:p>
        </w:tc>
        <w:tc>
          <w:tcPr>
            <w:tcW w:w="1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307F7F4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1</w:t>
            </w:r>
          </w:p>
        </w:tc>
      </w:tr>
      <w:tr w:rsidR="00D069B2" w:rsidRPr="00D069B2" w14:paraId="7D0F4483" w14:textId="77777777" w:rsidTr="000E634F">
        <w:trPr>
          <w:tblCellSpacing w:w="7" w:type="dxa"/>
          <w:jc w:val="center"/>
        </w:trPr>
        <w:tc>
          <w:tcPr>
            <w:tcW w:w="1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AC72FBF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111</w:t>
            </w:r>
          </w:p>
        </w:tc>
        <w:tc>
          <w:tcPr>
            <w:tcW w:w="1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67F9524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+</w:t>
            </w: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 xml:space="preserve"> +</w:t>
            </w: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2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+</w:t>
            </w: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3</w:t>
            </w:r>
          </w:p>
        </w:tc>
        <w:tc>
          <w:tcPr>
            <w:tcW w:w="11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7896F81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12</w:t>
            </w:r>
          </w:p>
        </w:tc>
        <w:tc>
          <w:tcPr>
            <w:tcW w:w="1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E877139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2</w:t>
            </w:r>
          </w:p>
        </w:tc>
      </w:tr>
      <w:tr w:rsidR="00D069B2" w:rsidRPr="00D069B2" w14:paraId="406C210C" w14:textId="77777777" w:rsidTr="000E634F">
        <w:trPr>
          <w:tblCellSpacing w:w="7" w:type="dxa"/>
          <w:jc w:val="center"/>
        </w:trPr>
        <w:tc>
          <w:tcPr>
            <w:tcW w:w="1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DC44741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011</w:t>
            </w:r>
          </w:p>
        </w:tc>
        <w:tc>
          <w:tcPr>
            <w:tcW w:w="1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DEE7794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+</w:t>
            </w: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2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+</w:t>
            </w: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3</w:t>
            </w:r>
          </w:p>
        </w:tc>
        <w:tc>
          <w:tcPr>
            <w:tcW w:w="11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06E6958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13</w:t>
            </w:r>
          </w:p>
        </w:tc>
        <w:tc>
          <w:tcPr>
            <w:tcW w:w="1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6CC231E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3</w:t>
            </w:r>
          </w:p>
        </w:tc>
      </w:tr>
      <w:tr w:rsidR="00D069B2" w:rsidRPr="00D069B2" w14:paraId="60B1B25D" w14:textId="77777777" w:rsidTr="000E634F">
        <w:trPr>
          <w:tblCellSpacing w:w="7" w:type="dxa"/>
          <w:jc w:val="center"/>
        </w:trPr>
        <w:tc>
          <w:tcPr>
            <w:tcW w:w="1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F3C9976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001</w:t>
            </w:r>
          </w:p>
        </w:tc>
        <w:tc>
          <w:tcPr>
            <w:tcW w:w="1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2D7FE03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+</w:t>
            </w: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3</w:t>
            </w:r>
          </w:p>
        </w:tc>
        <w:tc>
          <w:tcPr>
            <w:tcW w:w="11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3389121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14</w:t>
            </w:r>
          </w:p>
        </w:tc>
        <w:tc>
          <w:tcPr>
            <w:tcW w:w="1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3C24893D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4</w:t>
            </w:r>
          </w:p>
        </w:tc>
      </w:tr>
    </w:tbl>
    <w:p w14:paraId="652081E2" w14:textId="77777777" w:rsidR="00BD6B1C" w:rsidRDefault="00BD6B1C" w:rsidP="0056646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</w:p>
    <w:p w14:paraId="1C148562" w14:textId="2C055F29" w:rsidR="00D069B2" w:rsidRPr="00BD6B1C" w:rsidRDefault="00D069B2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Поле </w:t>
      </w:r>
      <w:proofErr w:type="gramStart"/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GF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</w:t>
      </w:r>
      <w:proofErr w:type="gramEnd"/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2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4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), представленное в табл.1, построено по модулю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x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4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x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+1. Примитивный элемент поля a является корнем этого многочлена. Многочлен, корнем которого является примитивный элемент, называется примитивным многочленом. Если в качестве </w:t>
      </w:r>
      <w:r w:rsidR="008A0AB3"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ru-RU"/>
          <w14:ligatures w14:val="none"/>
        </w:rPr>
        <w:t>p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x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) выбрать примитивный неприводимый многочлен степени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m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над полем </w:t>
      </w:r>
      <w:proofErr w:type="gramStart"/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GF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</w:t>
      </w:r>
      <w:proofErr w:type="gramEnd"/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2),то получим поле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GF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2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m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) из всех 2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 xml:space="preserve">m 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двоичных последовательностей длины 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m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.</w:t>
      </w:r>
    </w:p>
    <w:p w14:paraId="5A4DD425" w14:textId="1A817F66" w:rsidR="00D069B2" w:rsidRPr="00BD6B1C" w:rsidRDefault="00566466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Поле</w:t>
      </w:r>
      <w:r w:rsidR="00D069B2"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proofErr w:type="gramStart"/>
      <w:r w:rsidR="00D069B2"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GF</w:t>
      </w:r>
      <w:r w:rsidR="00D069B2"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</w:t>
      </w:r>
      <w:proofErr w:type="gramEnd"/>
      <w:r w:rsidR="00D069B2"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4) нельзя представить в виде совокупности чисел 0, 1, 2, 3. Построим его как расширенное поле по модулю многочлена </w:t>
      </w:r>
      <w:r w:rsidR="008A0AB3"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p</w:t>
      </w:r>
      <w:r w:rsidR="00D069B2"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</w:t>
      </w:r>
      <w:r w:rsidR="00D069B2"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x</w:t>
      </w:r>
      <w:r w:rsidR="00D069B2"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) = </w:t>
      </w:r>
      <w:r w:rsidR="00D069B2"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x</w:t>
      </w:r>
      <w:r w:rsidR="00D069B2"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2</w:t>
      </w:r>
      <w:r w:rsidR="00D069B2"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</w:t>
      </w:r>
      <w:r w:rsidR="00D069B2"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x</w:t>
      </w:r>
      <w:r w:rsidR="00D069B2"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1 .</w:t>
      </w:r>
    </w:p>
    <w:p w14:paraId="76D07D95" w14:textId="3AC356AB" w:rsidR="00D069B2" w:rsidRPr="00BD6B1C" w:rsidRDefault="00D069B2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В табл.</w:t>
      </w:r>
      <w:r w:rsidR="0056646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2 элементы этого поля представлены различными способами. Здесь принято, что примитивный элемент </w:t>
      </w:r>
      <w:r w:rsidR="008A0AB3"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α 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является корнем </w:t>
      </w:r>
      <w:r w:rsidR="008A0AB3"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ru-RU"/>
          <w14:ligatures w14:val="none"/>
        </w:rPr>
        <w:t>p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(</w:t>
      </w:r>
      <w:r w:rsidR="008A0AB3"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α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), т. е. </w:t>
      </w:r>
      <w:r w:rsidR="0056646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    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2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1 = 0.</w:t>
      </w:r>
    </w:p>
    <w:p w14:paraId="2E4F5476" w14:textId="77777777" w:rsidR="00566466" w:rsidRDefault="00566466" w:rsidP="0056646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</w:p>
    <w:p w14:paraId="376EBDC8" w14:textId="72E09F61" w:rsidR="00D069B2" w:rsidRPr="00BD6B1C" w:rsidRDefault="00D069B2" w:rsidP="0056646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Таблица 2 </w:t>
      </w:r>
    </w:p>
    <w:tbl>
      <w:tblPr>
        <w:tblW w:w="6450" w:type="dxa"/>
        <w:jc w:val="center"/>
        <w:tblCellSpacing w:w="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2502"/>
        <w:gridCol w:w="1483"/>
        <w:gridCol w:w="1162"/>
        <w:gridCol w:w="1391"/>
      </w:tblGrid>
      <w:tr w:rsidR="00D069B2" w:rsidRPr="00D069B2" w14:paraId="7FB811A6" w14:textId="77777777" w:rsidTr="000E634F">
        <w:trPr>
          <w:trHeight w:val="630"/>
          <w:tblCellSpacing w:w="7" w:type="dxa"/>
          <w:jc w:val="center"/>
        </w:trPr>
        <w:tc>
          <w:tcPr>
            <w:tcW w:w="1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E7376DA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Последовательность длины 2</w:t>
            </w:r>
          </w:p>
        </w:tc>
        <w:tc>
          <w:tcPr>
            <w:tcW w:w="11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EA350D4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Многочлен</w:t>
            </w:r>
          </w:p>
        </w:tc>
        <w:tc>
          <w:tcPr>
            <w:tcW w:w="11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A60A15D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Степень</w:t>
            </w:r>
          </w:p>
        </w:tc>
        <w:tc>
          <w:tcPr>
            <w:tcW w:w="11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81B7082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Логарифм</w:t>
            </w:r>
          </w:p>
        </w:tc>
      </w:tr>
      <w:tr w:rsidR="00D069B2" w:rsidRPr="00D069B2" w14:paraId="0AB96A2D" w14:textId="77777777" w:rsidTr="000E634F">
        <w:trPr>
          <w:tblCellSpacing w:w="7" w:type="dxa"/>
          <w:jc w:val="center"/>
        </w:trPr>
        <w:tc>
          <w:tcPr>
            <w:tcW w:w="1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38A191F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00</w:t>
            </w:r>
          </w:p>
        </w:tc>
        <w:tc>
          <w:tcPr>
            <w:tcW w:w="11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3F29200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0</w:t>
            </w:r>
          </w:p>
        </w:tc>
        <w:tc>
          <w:tcPr>
            <w:tcW w:w="11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3BD7FEBD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0</w:t>
            </w:r>
          </w:p>
        </w:tc>
        <w:tc>
          <w:tcPr>
            <w:tcW w:w="11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854727F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–</w:t>
            </w: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</w:t>
            </w:r>
          </w:p>
        </w:tc>
      </w:tr>
      <w:tr w:rsidR="00D069B2" w:rsidRPr="00D069B2" w14:paraId="759A36BE" w14:textId="77777777" w:rsidTr="000E634F">
        <w:trPr>
          <w:tblCellSpacing w:w="7" w:type="dxa"/>
          <w:jc w:val="center"/>
        </w:trPr>
        <w:tc>
          <w:tcPr>
            <w:tcW w:w="1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62AF361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0</w:t>
            </w:r>
          </w:p>
        </w:tc>
        <w:tc>
          <w:tcPr>
            <w:tcW w:w="11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38C7781A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</w:t>
            </w:r>
          </w:p>
        </w:tc>
        <w:tc>
          <w:tcPr>
            <w:tcW w:w="11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7574932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</w:t>
            </w:r>
          </w:p>
        </w:tc>
        <w:tc>
          <w:tcPr>
            <w:tcW w:w="11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A9FF581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0</w:t>
            </w:r>
          </w:p>
        </w:tc>
      </w:tr>
      <w:tr w:rsidR="00D069B2" w:rsidRPr="00D069B2" w14:paraId="2E06DFDA" w14:textId="77777777" w:rsidTr="000E634F">
        <w:trPr>
          <w:tblCellSpacing w:w="7" w:type="dxa"/>
          <w:jc w:val="center"/>
        </w:trPr>
        <w:tc>
          <w:tcPr>
            <w:tcW w:w="1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383311E8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01</w:t>
            </w:r>
          </w:p>
        </w:tc>
        <w:tc>
          <w:tcPr>
            <w:tcW w:w="11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A42C6ED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</w:p>
        </w:tc>
        <w:tc>
          <w:tcPr>
            <w:tcW w:w="11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ED63D2E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</w:p>
        </w:tc>
        <w:tc>
          <w:tcPr>
            <w:tcW w:w="11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BF5C156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</w:t>
            </w:r>
          </w:p>
        </w:tc>
      </w:tr>
      <w:tr w:rsidR="00D069B2" w:rsidRPr="00D069B2" w14:paraId="57E3663E" w14:textId="77777777" w:rsidTr="000E634F">
        <w:trPr>
          <w:tblCellSpacing w:w="7" w:type="dxa"/>
          <w:jc w:val="center"/>
        </w:trPr>
        <w:tc>
          <w:tcPr>
            <w:tcW w:w="1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8C67F57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1</w:t>
            </w:r>
          </w:p>
        </w:tc>
        <w:tc>
          <w:tcPr>
            <w:tcW w:w="11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21021F1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+</w:t>
            </w: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</w:p>
        </w:tc>
        <w:tc>
          <w:tcPr>
            <w:tcW w:w="11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FF3059F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Symbol" w:eastAsia="Times New Roman" w:hAnsi="Symbol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</w:t>
            </w: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val="ru-RU" w:eastAsia="ru-RU"/>
                <w14:ligatures w14:val="none"/>
              </w:rPr>
              <w:t>2</w:t>
            </w:r>
          </w:p>
        </w:tc>
        <w:tc>
          <w:tcPr>
            <w:tcW w:w="11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392B9441" w14:textId="77777777" w:rsidR="00D069B2" w:rsidRPr="00D069B2" w:rsidRDefault="00D069B2" w:rsidP="0056646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D069B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2</w:t>
            </w:r>
          </w:p>
        </w:tc>
      </w:tr>
    </w:tbl>
    <w:p w14:paraId="06D28BED" w14:textId="77777777" w:rsidR="00BD6B1C" w:rsidRDefault="00BD6B1C" w:rsidP="0056646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</w:p>
    <w:p w14:paraId="49D63030" w14:textId="79B744AD" w:rsidR="00D069B2" w:rsidRDefault="00D069B2" w:rsidP="0056646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Правила сложения и умножения в этом поле приведены на рис. 5.</w:t>
      </w:r>
    </w:p>
    <w:p w14:paraId="2240D3C9" w14:textId="77777777" w:rsidR="00BD6B1C" w:rsidRPr="00BD6B1C" w:rsidRDefault="00BD6B1C" w:rsidP="0056646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</w:p>
    <w:p w14:paraId="5899C210" w14:textId="3C2DB5C5" w:rsidR="00D069B2" w:rsidRPr="00BD6B1C" w:rsidRDefault="00D069B2" w:rsidP="0056646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noProof/>
          <w:color w:val="000000"/>
          <w:kern w:val="0"/>
          <w:sz w:val="28"/>
          <w:szCs w:val="28"/>
          <w:lang w:val="ru-RU" w:eastAsia="ru-RU"/>
          <w14:ligatures w14:val="none"/>
        </w:rPr>
        <w:drawing>
          <wp:inline distT="0" distB="0" distL="0" distR="0" wp14:anchorId="67DAC32B" wp14:editId="538A1722">
            <wp:extent cx="4142740" cy="1038225"/>
            <wp:effectExtent l="0" t="0" r="0" b="9525"/>
            <wp:docPr id="8" name="Рисунок 8" descr="http://dvo.sut.ru/libr/opds/i287ohor/p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dvo.sut.ru/libr/opds/i287ohor/p15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305" cstate="print"/>
                    <a:srcRect b="16836"/>
                    <a:stretch/>
                  </pic:blipFill>
                  <pic:spPr bwMode="auto">
                    <a:xfrm>
                      <a:off x="0" y="0"/>
                      <a:ext cx="414274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E5510B" w14:textId="6CE1A401" w:rsidR="006E1A77" w:rsidRPr="00BD6B1C" w:rsidRDefault="006E1A77" w:rsidP="0056646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Рис.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5</w:t>
      </w:r>
    </w:p>
    <w:p w14:paraId="07551776" w14:textId="77777777" w:rsidR="00BD6B1C" w:rsidRDefault="00BD6B1C" w:rsidP="0056646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</w:p>
    <w:p w14:paraId="1DB6C98A" w14:textId="2C099991" w:rsidR="00D069B2" w:rsidRPr="00BD6B1C" w:rsidRDefault="00D069B2" w:rsidP="0056646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Формирование первой строки, первого столбца и диагональных элементов таблицы сложения, а также двух первых строк и двух первых столбцов таблицы умножения не вызывает затруднения. Поясним формирование других элементов:</w:t>
      </w:r>
    </w:p>
    <w:p w14:paraId="085E71ED" w14:textId="77777777" w:rsidR="00D069B2" w:rsidRPr="00BD6B1C" w:rsidRDefault="00D069B2" w:rsidP="0056646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1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= 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2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, 1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2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= 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, 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2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= 1;</w:t>
      </w:r>
    </w:p>
    <w:p w14:paraId="348AE9DE" w14:textId="0C67747A" w:rsidR="00BD6B1C" w:rsidRDefault="00D069B2" w:rsidP="0056646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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·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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2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=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3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=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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· (1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) = 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2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= 1</w:t>
      </w:r>
    </w:p>
    <w:p w14:paraId="3FA0BED9" w14:textId="6671BDCA" w:rsidR="00D069B2" w:rsidRPr="00BD6B1C" w:rsidRDefault="00D069B2" w:rsidP="0056646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на основе соотношения для примитивного элемента 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ru-RU" w:eastAsia="ru-RU"/>
          <w14:ligatures w14:val="none"/>
        </w:rPr>
        <w:t>2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</w:t>
      </w:r>
      <w:r w:rsidRPr="00BD6B1C">
        <w:rPr>
          <w:rFonts w:ascii="Symbol" w:eastAsia="Times New Roman" w:hAnsi="Symbol" w:cs="Times New Roman"/>
          <w:color w:val="000000"/>
          <w:kern w:val="0"/>
          <w:sz w:val="28"/>
          <w:szCs w:val="28"/>
          <w:lang w:val="ru-RU" w:eastAsia="ru-RU"/>
          <w14:ligatures w14:val="none"/>
        </w:rPr>
        <w:t>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+1 = 0.</w:t>
      </w:r>
    </w:p>
    <w:p w14:paraId="40599BC4" w14:textId="77777777" w:rsidR="00BD6B1C" w:rsidRDefault="00BD6B1C" w:rsidP="008A0AB3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287EC401" w14:textId="0CD0C671" w:rsidR="008A0AB3" w:rsidRDefault="008A0AB3" w:rsidP="008A0AB3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33669D">
        <w:rPr>
          <w:rFonts w:ascii="Times New Roman" w:hAnsi="Times New Roman" w:cs="Times New Roman"/>
          <w:b/>
          <w:bCs/>
          <w:sz w:val="28"/>
          <w:szCs w:val="28"/>
          <w:lang w:val="ru-RU"/>
        </w:rPr>
        <w:t>Порядок выполнения работы</w:t>
      </w:r>
    </w:p>
    <w:p w14:paraId="22321569" w14:textId="77777777" w:rsidR="008A0AB3" w:rsidRPr="00771A86" w:rsidRDefault="008A0AB3" w:rsidP="008A0AB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71A86">
        <w:rPr>
          <w:rFonts w:ascii="Times New Roman" w:hAnsi="Times New Roman" w:cs="Times New Roman"/>
          <w:sz w:val="28"/>
          <w:szCs w:val="28"/>
          <w:lang w:val="ru-RU"/>
        </w:rPr>
        <w:t>Вариант задания на выполнение лабораторной работы выдаётс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71A86">
        <w:rPr>
          <w:rFonts w:ascii="Times New Roman" w:hAnsi="Times New Roman" w:cs="Times New Roman"/>
          <w:sz w:val="28"/>
          <w:szCs w:val="28"/>
          <w:lang w:val="ru-RU"/>
        </w:rPr>
        <w:t>преподавателем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766C15B6" w14:textId="77777777" w:rsidR="008A0AB3" w:rsidRPr="00F17F62" w:rsidRDefault="008A0AB3" w:rsidP="008A0AB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</w:pPr>
      <w:r w:rsidRPr="00F17F62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  <w:t xml:space="preserve">Задание </w:t>
      </w:r>
      <w:r w:rsidRPr="009E4E6D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  <w:t>2</w:t>
      </w:r>
      <w:r w:rsidRPr="00F17F62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  <w:t>.1.</w: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 Сформировать поле из восьми элементов </w:t>
      </w:r>
      <w:r w:rsidRPr="00F17F62">
        <w:rPr>
          <w:rFonts w:ascii="Times New Roman" w:eastAsia="Times New Roman" w:hAnsi="Times New Roman" w:cs="Times New Roman"/>
          <w:kern w:val="0"/>
          <w:position w:val="-12"/>
          <w:sz w:val="28"/>
          <w:szCs w:val="28"/>
          <w:lang w:val="ru-RU" w:eastAsia="be-BY"/>
          <w14:ligatures w14:val="none"/>
        </w:rPr>
        <w:object w:dxaOrig="1719" w:dyaOrig="460" w14:anchorId="2E800039">
          <v:shape id="_x0000_i1227" type="#_x0000_t75" style="width:85.95pt;height:23pt" o:ole="">
            <v:imagedata r:id="rId306" o:title=""/>
          </v:shape>
          <o:OLEObject Type="Embed" ProgID="Equation.3" ShapeID="_x0000_i1227" DrawAspect="Content" ObjectID="_1778938778" r:id="rId307"/>
        </w:object>
      </w:r>
    </w:p>
    <w:p w14:paraId="2B89ECA4" w14:textId="77777777" w:rsidR="008A0AB3" w:rsidRPr="00F17F62" w:rsidRDefault="008A0AB3" w:rsidP="008A0AB3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</w:pPr>
      <w:r w:rsidRPr="00F17F62">
        <w:rPr>
          <w:rFonts w:ascii="Times New Roman" w:eastAsia="Times New Roman" w:hAnsi="Times New Roman" w:cs="Times New Roman"/>
          <w:i/>
          <w:kern w:val="0"/>
          <w:sz w:val="28"/>
          <w:szCs w:val="28"/>
          <w:lang w:val="ru-RU" w:eastAsia="be-BY"/>
          <w14:ligatures w14:val="none"/>
        </w:rPr>
        <w:t>Решение.</w: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 Поскольку </w:t>
      </w:r>
      <w:r w:rsidRPr="00F17F62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be-BY"/>
          <w14:ligatures w14:val="none"/>
        </w:rPr>
        <w:object w:dxaOrig="1200" w:dyaOrig="400" w14:anchorId="7F954CB7">
          <v:shape id="_x0000_i1228" type="#_x0000_t75" style="width:60pt;height:20pt" o:ole="">
            <v:imagedata r:id="rId308" o:title=""/>
          </v:shape>
          <o:OLEObject Type="Embed" ProgID="Equation.3" ShapeID="_x0000_i1228" DrawAspect="Content" ObjectID="_1778938779" r:id="rId309"/>
        </w:objec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 число простое, то над полем из двух элементов все неприводимые полиномы третьей степени являются примитивными. Зафиксируем неприводимый полином степени 3, например </w:t>
      </w:r>
      <w:r w:rsidRPr="00F17F62">
        <w:rPr>
          <w:rFonts w:ascii="Times New Roman" w:eastAsia="Times New Roman" w:hAnsi="Times New Roman" w:cs="Times New Roman"/>
          <w:kern w:val="0"/>
          <w:position w:val="-12"/>
          <w:sz w:val="28"/>
          <w:szCs w:val="28"/>
          <w:lang w:val="ru-RU" w:eastAsia="be-BY"/>
          <w14:ligatures w14:val="none"/>
        </w:rPr>
        <w:object w:dxaOrig="2100" w:dyaOrig="460" w14:anchorId="1DAD09A9">
          <v:shape id="_x0000_i1229" type="#_x0000_t75" style="width:105pt;height:23pt" o:ole="">
            <v:imagedata r:id="rId310" o:title=""/>
          </v:shape>
          <o:OLEObject Type="Embed" ProgID="Equation.3" ShapeID="_x0000_i1229" DrawAspect="Content" ObjectID="_1778938780" r:id="rId311"/>
        </w:objec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. Обозначим через </w: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be-BY" w:eastAsia="be-BY"/>
          <w14:ligatures w14:val="none"/>
        </w:rPr>
        <w:sym w:font="Symbol" w:char="0061"/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 его корень, принадлежащий </w:t>
      </w:r>
      <w:r w:rsidRPr="00F17F62">
        <w:rPr>
          <w:rFonts w:ascii="Times New Roman" w:eastAsia="Times New Roman" w:hAnsi="Times New Roman" w:cs="Times New Roman"/>
          <w:kern w:val="0"/>
          <w:position w:val="-12"/>
          <w:sz w:val="28"/>
          <w:szCs w:val="28"/>
          <w:lang w:val="ru-RU" w:eastAsia="be-BY"/>
          <w14:ligatures w14:val="none"/>
        </w:rPr>
        <w:object w:dxaOrig="700" w:dyaOrig="380" w14:anchorId="12585191">
          <v:shape id="_x0000_i1230" type="#_x0000_t75" style="width:35pt;height:19pt" o:ole="">
            <v:imagedata r:id="rId312" o:title=""/>
          </v:shape>
          <o:OLEObject Type="Embed" ProgID="Equation.3" ShapeID="_x0000_i1230" DrawAspect="Content" ObjectID="_1778938781" r:id="rId313"/>
        </w:objec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 Тогда </w:t>
      </w:r>
      <w:r w:rsidRPr="00F17F62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be-BY"/>
          <w14:ligatures w14:val="none"/>
        </w:rPr>
        <w:object w:dxaOrig="1280" w:dyaOrig="400" w14:anchorId="613DF1DA">
          <v:shape id="_x0000_i1231" type="#_x0000_t75" style="width:64pt;height:20pt" o:ole="">
            <v:imagedata r:id="rId314" o:title=""/>
          </v:shape>
          <o:OLEObject Type="Embed" ProgID="Equation.3" ShapeID="_x0000_i1231" DrawAspect="Content" ObjectID="_1778938782" r:id="rId315"/>
        </w:objec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 (так как характеристика поля </w:t>
      </w:r>
      <w:r w:rsidRPr="00F17F62">
        <w:rPr>
          <w:rFonts w:ascii="Times New Roman" w:eastAsia="Times New Roman" w:hAnsi="Times New Roman" w:cs="Times New Roman"/>
          <w:kern w:val="0"/>
          <w:position w:val="-12"/>
          <w:sz w:val="28"/>
          <w:szCs w:val="28"/>
          <w:lang w:val="ru-RU" w:eastAsia="be-BY"/>
          <w14:ligatures w14:val="none"/>
        </w:rPr>
        <w:object w:dxaOrig="639" w:dyaOrig="380" w14:anchorId="207431A8">
          <v:shape id="_x0000_i1232" type="#_x0000_t75" style="width:31.95pt;height:19pt" o:ole="">
            <v:imagedata r:id="rId316" o:title=""/>
          </v:shape>
          <o:OLEObject Type="Embed" ProgID="Equation.3" ShapeID="_x0000_i1232" DrawAspect="Content" ObjectID="_1778938783" r:id="rId317"/>
        </w:objec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 равна 2, то </w:t>
      </w:r>
      <w:r w:rsidRPr="00F17F62">
        <w:rPr>
          <w:rFonts w:ascii="Times New Roman" w:eastAsia="Times New Roman" w:hAnsi="Times New Roman" w:cs="Times New Roman"/>
          <w:kern w:val="0"/>
          <w:position w:val="-4"/>
          <w:sz w:val="28"/>
          <w:szCs w:val="28"/>
          <w:lang w:val="ru-RU" w:eastAsia="be-BY"/>
          <w14:ligatures w14:val="none"/>
        </w:rPr>
        <w:object w:dxaOrig="800" w:dyaOrig="300" w14:anchorId="24A1BE5E">
          <v:shape id="_x0000_i1233" type="#_x0000_t75" style="width:40pt;height:15pt" o:ole="">
            <v:imagedata r:id="rId318" o:title=""/>
          </v:shape>
          <o:OLEObject Type="Embed" ProgID="Equation.3" ShapeID="_x0000_i1233" DrawAspect="Content" ObjectID="_1778938784" r:id="rId319"/>
        </w:objec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). Тогда </w:t>
      </w:r>
      <w:r w:rsidRPr="00F17F62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be-BY"/>
          <w14:ligatures w14:val="none"/>
        </w:rPr>
        <w:object w:dxaOrig="1540" w:dyaOrig="400" w14:anchorId="6C10E8CC">
          <v:shape id="_x0000_i1234" type="#_x0000_t75" style="width:77pt;height:20pt" o:ole="">
            <v:imagedata r:id="rId320" o:title=""/>
          </v:shape>
          <o:OLEObject Type="Embed" ProgID="Equation.3" ShapeID="_x0000_i1234" DrawAspect="Content" ObjectID="_1778938785" r:id="rId321"/>
        </w:objec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, </w:t>
      </w:r>
      <w:r w:rsidRPr="00F17F62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be-BY"/>
          <w14:ligatures w14:val="none"/>
        </w:rPr>
        <w:object w:dxaOrig="3200" w:dyaOrig="400" w14:anchorId="5FBFD357">
          <v:shape id="_x0000_i1235" type="#_x0000_t75" style="width:147.5pt;height:20.25pt" o:ole="">
            <v:imagedata r:id="rId322" o:title=""/>
          </v:shape>
          <o:OLEObject Type="Embed" ProgID="Equation.3" ShapeID="_x0000_i1235" DrawAspect="Content" ObjectID="_1778938786" r:id="rId323"/>
        </w:objec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, </w:t>
      </w:r>
      <w:r w:rsidRPr="00F17F62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be-BY"/>
          <w14:ligatures w14:val="none"/>
        </w:rPr>
        <w:object w:dxaOrig="3220" w:dyaOrig="400" w14:anchorId="5D1BACE9">
          <v:shape id="_x0000_i1236" type="#_x0000_t75" style="width:150.7pt;height:20.25pt" o:ole="">
            <v:imagedata r:id="rId324" o:title=""/>
          </v:shape>
          <o:OLEObject Type="Embed" ProgID="Equation.3" ShapeID="_x0000_i1236" DrawAspect="Content" ObjectID="_1778938787" r:id="rId325"/>
        </w:objec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, </w:t>
      </w:r>
      <w:r w:rsidRPr="00F17F62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be-BY"/>
          <w14:ligatures w14:val="none"/>
        </w:rPr>
        <w:object w:dxaOrig="3340" w:dyaOrig="400" w14:anchorId="09C54D9A">
          <v:shape id="_x0000_i1237" type="#_x0000_t75" style="width:154.45pt;height:20.25pt" o:ole="">
            <v:imagedata r:id="rId326" o:title=""/>
          </v:shape>
          <o:OLEObject Type="Embed" ProgID="Equation.3" ShapeID="_x0000_i1237" DrawAspect="Content" ObjectID="_1778938788" r:id="rId327"/>
        </w:objec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, </w:t>
      </w:r>
      <w:r w:rsidRPr="00F17F62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be-BY"/>
          <w14:ligatures w14:val="none"/>
        </w:rPr>
        <w:object w:dxaOrig="999" w:dyaOrig="400" w14:anchorId="713EB016">
          <v:shape id="_x0000_i1238" type="#_x0000_t75" style="width:49.95pt;height:20pt" o:ole="">
            <v:imagedata r:id="rId328" o:title=""/>
          </v:shape>
          <o:OLEObject Type="Embed" ProgID="Equation.3" ShapeID="_x0000_i1238" DrawAspect="Content" ObjectID="_1778938789" r:id="rId329"/>
        </w:objec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>.</w:t>
      </w:r>
    </w:p>
    <w:p w14:paraId="65481D6D" w14:textId="77777777" w:rsidR="008A0AB3" w:rsidRPr="00F17F62" w:rsidRDefault="008A0AB3" w:rsidP="008A0AB3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</w:pP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Следовательно, поле </w:t>
      </w:r>
      <w:r w:rsidRPr="00F17F62">
        <w:rPr>
          <w:rFonts w:ascii="Times New Roman" w:eastAsia="Times New Roman" w:hAnsi="Times New Roman" w:cs="Times New Roman"/>
          <w:kern w:val="0"/>
          <w:position w:val="-12"/>
          <w:sz w:val="28"/>
          <w:szCs w:val="28"/>
          <w:lang w:val="ru-RU" w:eastAsia="be-BY"/>
          <w14:ligatures w14:val="none"/>
        </w:rPr>
        <w:object w:dxaOrig="700" w:dyaOrig="380" w14:anchorId="0CF61D1A">
          <v:shape id="_x0000_i1239" type="#_x0000_t75" style="width:35pt;height:19pt" o:ole="">
            <v:imagedata r:id="rId312" o:title=""/>
          </v:shape>
          <o:OLEObject Type="Embed" ProgID="Equation.3" ShapeID="_x0000_i1239" DrawAspect="Content" ObjectID="_1778938790" r:id="rId330"/>
        </w:objec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 можно задать в виде таблицы из двух столбцов: в левом столбце запишем все различные степени </w:t>
      </w:r>
      <w:r w:rsidRPr="00F17F62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ru-RU" w:eastAsia="be-BY"/>
          <w14:ligatures w14:val="none"/>
        </w:rPr>
        <w:object w:dxaOrig="260" w:dyaOrig="260" w14:anchorId="58C73181">
          <v:shape id="_x0000_i1240" type="#_x0000_t75" style="width:13pt;height:13pt" o:ole="">
            <v:imagedata r:id="rId331" o:title=""/>
          </v:shape>
          <o:OLEObject Type="Embed" ProgID="Equation.3" ShapeID="_x0000_i1240" DrawAspect="Content" ObjectID="_1778938791" r:id="rId332"/>
        </w:objec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, в правом – соответствующие этим степеням суммы вида </w:t>
      </w:r>
      <w:r w:rsidRPr="00F17F62">
        <w:rPr>
          <w:rFonts w:ascii="Times New Roman" w:eastAsia="Times New Roman" w:hAnsi="Times New Roman" w:cs="Times New Roman"/>
          <w:kern w:val="0"/>
          <w:position w:val="-12"/>
          <w:sz w:val="28"/>
          <w:szCs w:val="28"/>
          <w:lang w:val="ru-RU" w:eastAsia="be-BY"/>
          <w14:ligatures w14:val="none"/>
        </w:rPr>
        <w:object w:dxaOrig="2020" w:dyaOrig="460" w14:anchorId="6CC31181">
          <v:shape id="_x0000_i1241" type="#_x0000_t75" style="width:101pt;height:23pt" o:ole="">
            <v:imagedata r:id="rId333" o:title=""/>
          </v:shape>
          <o:OLEObject Type="Embed" ProgID="Equation.3" ShapeID="_x0000_i1241" DrawAspect="Content" ObjectID="_1778938792" r:id="rId334"/>
        </w:object>
      </w:r>
    </w:p>
    <w:p w14:paraId="1A9DD43D" w14:textId="77777777" w:rsidR="008A0AB3" w:rsidRPr="00F17F62" w:rsidRDefault="008A0AB3" w:rsidP="008A0AB3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kern w:val="0"/>
          <w:sz w:val="28"/>
          <w:szCs w:val="28"/>
          <w:vertAlign w:val="subscript"/>
          <w:lang w:val="ru-RU" w:eastAsia="be-BY"/>
          <w14:ligatures w14:val="none"/>
        </w:rPr>
      </w:pP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Таблица элементов поля </w:t>
      </w:r>
      <w:r w:rsidRPr="00F17F62">
        <w:rPr>
          <w:rFonts w:ascii="Times New Roman" w:eastAsia="Times New Roman" w:hAnsi="Times New Roman" w:cs="Times New Roman"/>
          <w:kern w:val="0"/>
          <w:position w:val="-12"/>
          <w:sz w:val="28"/>
          <w:szCs w:val="28"/>
          <w:lang w:val="ru-RU" w:eastAsia="be-BY"/>
          <w14:ligatures w14:val="none"/>
        </w:rPr>
        <w:object w:dxaOrig="639" w:dyaOrig="380" w14:anchorId="1283746F">
          <v:shape id="_x0000_i1242" type="#_x0000_t75" style="width:31.95pt;height:19pt" o:ole="">
            <v:imagedata r:id="rId316" o:title=""/>
          </v:shape>
          <o:OLEObject Type="Embed" ProgID="Equation.3" ShapeID="_x0000_i1242" DrawAspect="Content" ObjectID="_1778938793" r:id="rId335"/>
        </w:objec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/>
          <w14:ligatures w14:val="none"/>
        </w:rPr>
        <w:t>:</w:t>
      </w:r>
    </w:p>
    <w:p w14:paraId="33E3E261" w14:textId="77777777" w:rsidR="008A0AB3" w:rsidRPr="00F17F62" w:rsidRDefault="008A0AB3" w:rsidP="008A0AB3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</w:pP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be-BY" w:eastAsia="be-BY"/>
          <w14:ligatures w14:val="none"/>
        </w:rPr>
        <w:sym w:font="Symbol" w:char="0061"/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val="ru-RU" w:eastAsia="be-BY"/>
          <w14:ligatures w14:val="none"/>
        </w:rPr>
        <w:t>-</w:t>
      </w:r>
      <w:r w:rsidRPr="00F17F62">
        <w:rPr>
          <w:rFonts w:ascii="Lucida Sans Unicode" w:eastAsia="Times New Roman" w:hAnsi="Lucida Sans Unicode" w:cs="Lucida Sans Unicode"/>
          <w:kern w:val="0"/>
          <w:sz w:val="28"/>
          <w:szCs w:val="28"/>
          <w:vertAlign w:val="superscript"/>
          <w:lang w:val="be-BY" w:eastAsia="be-BY"/>
          <w14:ligatures w14:val="none"/>
        </w:rPr>
        <w:t>∞</w: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vertAlign w:val="subscript"/>
          <w:lang w:val="ru-RU" w:eastAsia="be-BY"/>
          <w14:ligatures w14:val="none"/>
        </w:rPr>
        <w:t xml:space="preserve"> </w: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>| 0</w:t>
      </w:r>
    </w:p>
    <w:p w14:paraId="4870823F" w14:textId="77777777" w:rsidR="008A0AB3" w:rsidRPr="00F17F62" w:rsidRDefault="008A0AB3" w:rsidP="008A0AB3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</w:pP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be-BY" w:eastAsia="be-BY"/>
          <w14:ligatures w14:val="none"/>
        </w:rPr>
        <w:sym w:font="Symbol" w:char="0061"/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val="ru-RU" w:eastAsia="be-BY"/>
          <w14:ligatures w14:val="none"/>
        </w:rPr>
        <w:t xml:space="preserve">1   </w: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| </w: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be-BY" w:eastAsia="be-BY"/>
          <w14:ligatures w14:val="none"/>
        </w:rPr>
        <w:sym w:font="Symbol" w:char="0061"/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 </w:t>
      </w:r>
    </w:p>
    <w:p w14:paraId="1F419104" w14:textId="77777777" w:rsidR="008A0AB3" w:rsidRPr="00F17F62" w:rsidRDefault="008A0AB3" w:rsidP="008A0AB3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</w:pP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be-BY" w:eastAsia="be-BY"/>
          <w14:ligatures w14:val="none"/>
        </w:rPr>
        <w:sym w:font="Symbol" w:char="0061"/>
      </w:r>
      <w:proofErr w:type="gramStart"/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val="ru-RU" w:eastAsia="be-BY"/>
          <w14:ligatures w14:val="none"/>
        </w:rPr>
        <w:t>2</w: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  |</w:t>
      </w:r>
      <w:proofErr w:type="gramEnd"/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be-BY" w:eastAsia="be-BY"/>
          <w14:ligatures w14:val="none"/>
        </w:rPr>
        <w:sym w:font="Symbol" w:char="0061"/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val="ru-RU" w:eastAsia="be-BY"/>
          <w14:ligatures w14:val="none"/>
        </w:rPr>
        <w:t>2</w: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 </w:t>
      </w:r>
    </w:p>
    <w:p w14:paraId="31651009" w14:textId="77777777" w:rsidR="008A0AB3" w:rsidRPr="00F17F62" w:rsidRDefault="008A0AB3" w:rsidP="008A0AB3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</w:pP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be-BY" w:eastAsia="be-BY"/>
          <w14:ligatures w14:val="none"/>
        </w:rPr>
        <w:sym w:font="Symbol" w:char="0061"/>
      </w:r>
      <w:proofErr w:type="gramStart"/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val="ru-RU" w:eastAsia="be-BY"/>
          <w14:ligatures w14:val="none"/>
        </w:rPr>
        <w:t>3</w: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  |</w:t>
      </w:r>
      <w:proofErr w:type="gramEnd"/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be-BY" w:eastAsia="be-BY"/>
          <w14:ligatures w14:val="none"/>
        </w:rPr>
        <w:sym w:font="Symbol" w:char="0061"/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+1 </w:t>
      </w:r>
    </w:p>
    <w:p w14:paraId="0D24EAFC" w14:textId="77777777" w:rsidR="008A0AB3" w:rsidRPr="00F17F62" w:rsidRDefault="008A0AB3" w:rsidP="008A0AB3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</w:pP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be-BY" w:eastAsia="be-BY"/>
          <w14:ligatures w14:val="none"/>
        </w:rPr>
        <w:sym w:font="Symbol" w:char="0061"/>
      </w:r>
      <w:proofErr w:type="gramStart"/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val="ru-RU" w:eastAsia="be-BY"/>
          <w14:ligatures w14:val="none"/>
        </w:rPr>
        <w:t>4</w: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  |</w:t>
      </w:r>
      <w:proofErr w:type="gramEnd"/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/>
          <w14:ligatures w14:val="none"/>
        </w:rPr>
        <w:object w:dxaOrig="840" w:dyaOrig="360" w14:anchorId="58166F75">
          <v:shape id="_x0000_i1243" type="#_x0000_t75" style="width:42pt;height:18pt" o:ole="">
            <v:imagedata r:id="rId336" o:title=""/>
          </v:shape>
          <o:OLEObject Type="Embed" ProgID="Equation.DSMT4" ShapeID="_x0000_i1243" DrawAspect="Content" ObjectID="_1778938794" r:id="rId337"/>
        </w:object>
      </w:r>
    </w:p>
    <w:p w14:paraId="5C57847C" w14:textId="77777777" w:rsidR="008A0AB3" w:rsidRPr="00F17F62" w:rsidRDefault="008A0AB3" w:rsidP="008A0AB3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</w:pP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be-BY" w:eastAsia="be-BY"/>
          <w14:ligatures w14:val="none"/>
        </w:rPr>
        <w:sym w:font="Symbol" w:char="0061"/>
      </w:r>
      <w:proofErr w:type="gramStart"/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val="ru-RU" w:eastAsia="be-BY"/>
          <w14:ligatures w14:val="none"/>
        </w:rPr>
        <w:t>5</w: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  |</w:t>
      </w:r>
      <w:proofErr w:type="gramEnd"/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be-BY" w:eastAsia="be-BY"/>
          <w14:ligatures w14:val="none"/>
        </w:rPr>
        <w:sym w:font="Symbol" w:char="0061"/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val="ru-RU" w:eastAsia="be-BY"/>
          <w14:ligatures w14:val="none"/>
        </w:rPr>
        <w:t>2</w: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>+</w: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be-BY" w:eastAsia="be-BY"/>
          <w14:ligatures w14:val="none"/>
        </w:rPr>
        <w:sym w:font="Symbol" w:char="0061"/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>+1</w:t>
      </w:r>
    </w:p>
    <w:p w14:paraId="24827911" w14:textId="77777777" w:rsidR="008A0AB3" w:rsidRPr="00F17F62" w:rsidRDefault="008A0AB3" w:rsidP="008A0AB3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</w:pP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be-BY" w:eastAsia="be-BY"/>
          <w14:ligatures w14:val="none"/>
        </w:rPr>
        <w:sym w:font="Symbol" w:char="0061"/>
      </w:r>
      <w:proofErr w:type="gramStart"/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val="ru-RU" w:eastAsia="be-BY"/>
          <w14:ligatures w14:val="none"/>
        </w:rPr>
        <w:t>6</w: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  |</w:t>
      </w:r>
      <w:proofErr w:type="gramEnd"/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be-BY" w:eastAsia="be-BY"/>
          <w14:ligatures w14:val="none"/>
        </w:rPr>
        <w:sym w:font="Symbol" w:char="0061"/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val="ru-RU" w:eastAsia="be-BY"/>
          <w14:ligatures w14:val="none"/>
        </w:rPr>
        <w:t>2</w: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>+1</w:t>
      </w:r>
    </w:p>
    <w:p w14:paraId="3C6B49DB" w14:textId="77777777" w:rsidR="008A0AB3" w:rsidRDefault="008A0AB3" w:rsidP="008A0AB3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</w:pP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be-BY" w:eastAsia="be-BY"/>
          <w14:ligatures w14:val="none"/>
        </w:rPr>
        <w:sym w:font="Symbol" w:char="0061"/>
      </w:r>
      <w:proofErr w:type="gramStart"/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val="ru-RU" w:eastAsia="be-BY"/>
          <w14:ligatures w14:val="none"/>
        </w:rPr>
        <w:t>7</w:t>
      </w:r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  |</w:t>
      </w:r>
      <w:proofErr w:type="gramEnd"/>
      <w:r w:rsidRPr="00F17F62">
        <w:rPr>
          <w:rFonts w:ascii="Times New Roman" w:eastAsia="Times New Roman" w:hAnsi="Times New Roman" w:cs="Times New Roman"/>
          <w:kern w:val="0"/>
          <w:sz w:val="28"/>
          <w:szCs w:val="28"/>
          <w:lang w:val="ru-RU" w:eastAsia="be-BY"/>
          <w14:ligatures w14:val="none"/>
        </w:rPr>
        <w:t xml:space="preserve"> 1.</w:t>
      </w:r>
    </w:p>
    <w:p w14:paraId="56E9F282" w14:textId="77777777" w:rsidR="00566466" w:rsidRDefault="00566466" w:rsidP="008A0AB3">
      <w:pPr>
        <w:pStyle w:val="20"/>
        <w:widowControl w:val="0"/>
        <w:tabs>
          <w:tab w:val="left" w:pos="9781"/>
        </w:tabs>
        <w:spacing w:after="0"/>
        <w:ind w:left="0"/>
        <w:rPr>
          <w:b/>
          <w:sz w:val="28"/>
          <w:szCs w:val="28"/>
        </w:rPr>
      </w:pPr>
    </w:p>
    <w:p w14:paraId="5F503E0D" w14:textId="347A67B9" w:rsidR="008A0AB3" w:rsidRPr="009E4E6D" w:rsidRDefault="008A0AB3" w:rsidP="008A0AB3">
      <w:pPr>
        <w:pStyle w:val="20"/>
        <w:widowControl w:val="0"/>
        <w:tabs>
          <w:tab w:val="left" w:pos="9781"/>
        </w:tabs>
        <w:spacing w:after="0"/>
        <w:ind w:left="0"/>
        <w:rPr>
          <w:b/>
          <w:sz w:val="28"/>
          <w:szCs w:val="28"/>
        </w:rPr>
      </w:pPr>
      <w:r w:rsidRPr="00F74A86">
        <w:rPr>
          <w:b/>
          <w:sz w:val="28"/>
          <w:szCs w:val="28"/>
        </w:rPr>
        <w:t>Индивидуальные задания</w:t>
      </w:r>
      <w:r>
        <w:rPr>
          <w:b/>
          <w:sz w:val="28"/>
          <w:szCs w:val="28"/>
        </w:rPr>
        <w:t xml:space="preserve"> </w:t>
      </w:r>
    </w:p>
    <w:p w14:paraId="2469643F" w14:textId="77777777" w:rsidR="008A0AB3" w:rsidRPr="009E4E6D" w:rsidRDefault="008A0AB3" w:rsidP="008A0AB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</w:pPr>
    </w:p>
    <w:p w14:paraId="7A379176" w14:textId="77777777" w:rsidR="008A0AB3" w:rsidRPr="005B533C" w:rsidRDefault="008A0AB3" w:rsidP="008A0AB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1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. Составить таблицы сложения и умножение в поле </w:t>
      </w:r>
      <w:r w:rsidRPr="005B533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be-BY"/>
          <w14:ligatures w14:val="none"/>
        </w:rPr>
        <w:t>GF</w: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(</w:t>
      </w:r>
      <w:r w:rsidRPr="005B533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be-BY"/>
          <w14:ligatures w14:val="none"/>
        </w:rPr>
        <w:t>p</w: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)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.</w:t>
      </w:r>
    </w:p>
    <w:p w14:paraId="40D44E22" w14:textId="77777777" w:rsidR="008A0AB3" w:rsidRPr="00F17F62" w:rsidRDefault="008A0AB3" w:rsidP="008A0AB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2</w:t>
      </w:r>
      <w:r w:rsidRPr="00F17F62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. Сформировать поле Галуа с 32-мя элементами (варианты 1 – 12) и с </w:t>
      </w:r>
      <w:r w:rsidRPr="00F17F62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br/>
        <w:t xml:space="preserve">16-ю элементами (варианты 13 – 15), а также с примитивным полиномом </w:t>
      </w:r>
      <w:r w:rsidRPr="00F17F62">
        <w:rPr>
          <w:rFonts w:ascii="Times New Roman" w:eastAsia="Times New Roman" w:hAnsi="Times New Roman" w:cs="Times New Roman"/>
          <w:color w:val="000000"/>
          <w:kern w:val="0"/>
          <w:position w:val="-12"/>
          <w:sz w:val="28"/>
          <w:szCs w:val="28"/>
          <w:lang w:val="ru-RU" w:eastAsia="be-BY"/>
          <w14:ligatures w14:val="none"/>
        </w:rPr>
        <w:object w:dxaOrig="680" w:dyaOrig="380" w14:anchorId="6FBED0FD">
          <v:shape id="_x0000_i1244" type="#_x0000_t75" style="width:34pt;height:19pt" o:ole="">
            <v:imagedata r:id="rId338" o:title=""/>
          </v:shape>
          <o:OLEObject Type="Embed" ProgID="Equation.3" ShapeID="_x0000_i1244" DrawAspect="Content" ObjectID="_1778938795" r:id="rId339"/>
        </w:object>
      </w:r>
    </w:p>
    <w:p w14:paraId="2BC64858" w14:textId="77777777" w:rsidR="008A0AB3" w:rsidRDefault="008A0AB3" w:rsidP="008A0AB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</w:pPr>
    </w:p>
    <w:p w14:paraId="70D21136" w14:textId="77777777" w:rsidR="008A0AB3" w:rsidRPr="005B533C" w:rsidRDefault="008A0AB3" w:rsidP="008A0AB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  <w:t>Вариант 1.</w:t>
      </w:r>
    </w:p>
    <w:p w14:paraId="45EB3C21" w14:textId="77777777" w:rsidR="008A0AB3" w:rsidRPr="005B533C" w:rsidRDefault="008A0AB3" w:rsidP="008A0AB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16"/>
          <w:szCs w:val="16"/>
          <w:lang w:val="ru-RU" w:eastAsia="be-BY"/>
          <w14:ligatures w14:val="none"/>
        </w:rPr>
      </w:pPr>
    </w:p>
    <w:p w14:paraId="6C6E8D09" w14:textId="1137CF44" w:rsidR="008A0AB3" w:rsidRPr="005B533C" w:rsidRDefault="00BD6B1C" w:rsidP="008A0AB3">
      <w:pPr>
        <w:pStyle w:val="ad"/>
        <w:widowControl w:val="0"/>
        <w:numPr>
          <w:ilvl w:val="0"/>
          <w:numId w:val="19"/>
        </w:numPr>
        <w:tabs>
          <w:tab w:val="left" w:pos="482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</w:pPr>
      <w:r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be-BY"/>
          <w14:ligatures w14:val="none"/>
        </w:rPr>
        <w:t>р</w:t>
      </w:r>
      <w:r w:rsidR="008A0AB3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be-BY"/>
          <w14:ligatures w14:val="none"/>
        </w:rPr>
        <w:t xml:space="preserve"> </w:t>
      </w:r>
      <w:r w:rsidR="008A0AB3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n-US" w:eastAsia="be-BY"/>
          <w14:ligatures w14:val="none"/>
        </w:rPr>
        <w:t>=</w:t>
      </w:r>
      <w:r w:rsidR="008A0AB3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="008A0AB3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n-US" w:eastAsia="be-BY"/>
          <w14:ligatures w14:val="none"/>
        </w:rPr>
        <w:t>7               2</w:t>
      </w:r>
      <w:r w:rsidR="008A0AB3"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.  </w:t>
      </w:r>
      <w:r w:rsidR="008A0AB3" w:rsidRPr="005B533C">
        <w:rPr>
          <w:position w:val="-12"/>
          <w:lang w:val="ru-RU" w:eastAsia="be-BY"/>
        </w:rPr>
        <w:object w:dxaOrig="3480" w:dyaOrig="460" w14:anchorId="066472EC">
          <v:shape id="_x0000_i1308" type="#_x0000_t75" style="width:174pt;height:23pt" o:ole="">
            <v:imagedata r:id="rId340" o:title=""/>
          </v:shape>
          <o:OLEObject Type="Embed" ProgID="Equation.3" ShapeID="_x0000_i1308" DrawAspect="Content" ObjectID="_1778938796" r:id="rId341"/>
        </w:object>
      </w:r>
      <w:r w:rsidR="008A0AB3"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ab/>
      </w:r>
    </w:p>
    <w:p w14:paraId="6825844F" w14:textId="77777777" w:rsidR="008A0AB3" w:rsidRPr="005B533C" w:rsidRDefault="008A0AB3" w:rsidP="008A0AB3">
      <w:pPr>
        <w:widowControl w:val="0"/>
        <w:tabs>
          <w:tab w:val="left" w:pos="453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</w:pPr>
    </w:p>
    <w:p w14:paraId="13C87549" w14:textId="77777777" w:rsidR="008A0AB3" w:rsidRPr="005B533C" w:rsidRDefault="008A0AB3" w:rsidP="008A0AB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  <w:t>Вариант 2.</w:t>
      </w:r>
    </w:p>
    <w:p w14:paraId="0C483D6D" w14:textId="77777777" w:rsidR="008A0AB3" w:rsidRPr="005B533C" w:rsidRDefault="008A0AB3" w:rsidP="008A0AB3">
      <w:pPr>
        <w:widowControl w:val="0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color w:val="000000"/>
          <w:kern w:val="0"/>
          <w:sz w:val="16"/>
          <w:szCs w:val="16"/>
          <w:lang w:val="ru-RU" w:eastAsia="be-BY"/>
          <w14:ligatures w14:val="none"/>
        </w:rPr>
      </w:pPr>
    </w:p>
    <w:p w14:paraId="4A694927" w14:textId="79781587" w:rsidR="008A0AB3" w:rsidRPr="005B533C" w:rsidRDefault="008A0AB3" w:rsidP="008A0AB3">
      <w:pPr>
        <w:widowControl w:val="0"/>
        <w:tabs>
          <w:tab w:val="left" w:pos="48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1. </w:t>
      </w:r>
      <w:r w:rsid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5B533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be-BY"/>
          <w14:ligatures w14:val="none"/>
        </w:rPr>
        <w:t>p</w:t>
      </w:r>
      <w:r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be-BY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n-US" w:eastAsia="be-BY"/>
          <w14:ligatures w14:val="none"/>
        </w:rPr>
        <w:t>=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n-US" w:eastAsia="be-BY"/>
          <w14:ligatures w14:val="none"/>
        </w:rPr>
        <w:t xml:space="preserve">11               </w: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n-US" w:eastAsia="be-BY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. </w:t>
      </w:r>
      <w:r w:rsidRPr="005B533C">
        <w:rPr>
          <w:rFonts w:ascii="Times New Roman" w:eastAsia="Times New Roman" w:hAnsi="Times New Roman" w:cs="Times New Roman"/>
          <w:color w:val="000000"/>
          <w:kern w:val="0"/>
          <w:position w:val="-12"/>
          <w:sz w:val="28"/>
          <w:szCs w:val="28"/>
          <w:lang w:val="ru-RU" w:eastAsia="be-BY"/>
          <w14:ligatures w14:val="none"/>
        </w:rPr>
        <w:object w:dxaOrig="3340" w:dyaOrig="460" w14:anchorId="569988B2">
          <v:shape id="_x0000_i1246" type="#_x0000_t75" style="width:167pt;height:23pt" o:ole="">
            <v:imagedata r:id="rId342" o:title=""/>
          </v:shape>
          <o:OLEObject Type="Embed" ProgID="Equation.3" ShapeID="_x0000_i1246" DrawAspect="Content" ObjectID="_1778938797" r:id="rId343"/>
        </w:objec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ab/>
      </w:r>
    </w:p>
    <w:p w14:paraId="44282CBE" w14:textId="77777777" w:rsidR="008A0AB3" w:rsidRPr="005B533C" w:rsidRDefault="008A0AB3" w:rsidP="008A0AB3">
      <w:pPr>
        <w:widowControl w:val="0"/>
        <w:spacing w:after="0" w:line="240" w:lineRule="auto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</w:pPr>
    </w:p>
    <w:p w14:paraId="54494B1D" w14:textId="77777777" w:rsidR="008A0AB3" w:rsidRPr="005B533C" w:rsidRDefault="008A0AB3" w:rsidP="008A0AB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  <w:t>Вариант 3.</w:t>
      </w:r>
    </w:p>
    <w:p w14:paraId="1AD38C6D" w14:textId="77777777" w:rsidR="008A0AB3" w:rsidRPr="005B533C" w:rsidRDefault="008A0AB3" w:rsidP="008A0AB3">
      <w:pPr>
        <w:widowControl w:val="0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color w:val="000000"/>
          <w:kern w:val="0"/>
          <w:sz w:val="16"/>
          <w:szCs w:val="16"/>
          <w:lang w:val="ru-RU" w:eastAsia="be-BY"/>
          <w14:ligatures w14:val="none"/>
        </w:rPr>
      </w:pPr>
    </w:p>
    <w:p w14:paraId="40BEF2DC" w14:textId="77777777" w:rsidR="008A0AB3" w:rsidRPr="005B533C" w:rsidRDefault="008A0AB3" w:rsidP="008A0AB3">
      <w:pPr>
        <w:widowControl w:val="0"/>
        <w:tabs>
          <w:tab w:val="left" w:pos="48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1.  </w:t>
      </w:r>
      <w:r w:rsidRPr="005B533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be-BY"/>
          <w14:ligatures w14:val="none"/>
        </w:rPr>
        <w:t>p</w:t>
      </w:r>
      <w:r w:rsidRPr="00676D4D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676D4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=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676D4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13               2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.</w: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5B533C">
        <w:rPr>
          <w:rFonts w:ascii="Times New Roman" w:eastAsia="Times New Roman" w:hAnsi="Times New Roman" w:cs="Times New Roman"/>
          <w:color w:val="000000"/>
          <w:kern w:val="0"/>
          <w:position w:val="-12"/>
          <w:sz w:val="28"/>
          <w:szCs w:val="28"/>
          <w:lang w:val="ru-RU" w:eastAsia="be-BY"/>
          <w14:ligatures w14:val="none"/>
        </w:rPr>
        <w:object w:dxaOrig="3360" w:dyaOrig="460" w14:anchorId="5B1E0102">
          <v:shape id="_x0000_i1247" type="#_x0000_t75" style="width:168pt;height:23pt" o:ole="">
            <v:imagedata r:id="rId344" o:title=""/>
          </v:shape>
          <o:OLEObject Type="Embed" ProgID="Equation.3" ShapeID="_x0000_i1247" DrawAspect="Content" ObjectID="_1778938798" r:id="rId345"/>
        </w:objec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ab/>
      </w:r>
    </w:p>
    <w:p w14:paraId="7877C3C6" w14:textId="77777777" w:rsidR="008A0AB3" w:rsidRPr="005B533C" w:rsidRDefault="008A0AB3" w:rsidP="008A0AB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</w:pPr>
    </w:p>
    <w:p w14:paraId="259E8BAD" w14:textId="77777777" w:rsidR="008A0AB3" w:rsidRPr="005B533C" w:rsidRDefault="008A0AB3" w:rsidP="008A0AB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  <w:t>Вариант 4.</w:t>
      </w:r>
    </w:p>
    <w:p w14:paraId="4E61325B" w14:textId="77777777" w:rsidR="008A0AB3" w:rsidRPr="005B533C" w:rsidRDefault="008A0AB3" w:rsidP="008A0AB3">
      <w:pPr>
        <w:widowControl w:val="0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color w:val="000000"/>
          <w:kern w:val="0"/>
          <w:sz w:val="16"/>
          <w:szCs w:val="16"/>
          <w:lang w:val="ru-RU" w:eastAsia="be-BY"/>
          <w14:ligatures w14:val="none"/>
        </w:rPr>
      </w:pPr>
    </w:p>
    <w:p w14:paraId="01D5A3FB" w14:textId="77777777" w:rsidR="008A0AB3" w:rsidRPr="005B533C" w:rsidRDefault="008A0AB3" w:rsidP="008A0AB3">
      <w:pPr>
        <w:widowControl w:val="0"/>
        <w:tabs>
          <w:tab w:val="left" w:pos="48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1. 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5B533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be-BY"/>
          <w14:ligatures w14:val="none"/>
        </w:rPr>
        <w:t>p</w:t>
      </w:r>
      <w:r w:rsidRPr="00676D4D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676D4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=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676D4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1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7</w:t>
      </w:r>
      <w:r w:rsidRPr="00676D4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              </w: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2.</w: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5B533C">
        <w:rPr>
          <w:rFonts w:ascii="Times New Roman" w:eastAsia="Times New Roman" w:hAnsi="Times New Roman" w:cs="Times New Roman"/>
          <w:color w:val="000000"/>
          <w:kern w:val="0"/>
          <w:position w:val="-12"/>
          <w:sz w:val="28"/>
          <w:szCs w:val="28"/>
          <w:lang w:val="ru-RU" w:eastAsia="be-BY"/>
          <w14:ligatures w14:val="none"/>
        </w:rPr>
        <w:object w:dxaOrig="2320" w:dyaOrig="460" w14:anchorId="29199C98">
          <v:shape id="_x0000_i1248" type="#_x0000_t75" style="width:116pt;height:23pt" o:ole="">
            <v:imagedata r:id="rId346" o:title=""/>
          </v:shape>
          <o:OLEObject Type="Embed" ProgID="Equation.3" ShapeID="_x0000_i1248" DrawAspect="Content" ObjectID="_1778938799" r:id="rId347"/>
        </w:objec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ab/>
      </w:r>
    </w:p>
    <w:p w14:paraId="39AC43BA" w14:textId="77777777" w:rsidR="008A0AB3" w:rsidRPr="005B533C" w:rsidRDefault="008A0AB3" w:rsidP="008A0AB3">
      <w:pPr>
        <w:widowControl w:val="0"/>
        <w:tabs>
          <w:tab w:val="left" w:pos="453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kern w:val="0"/>
          <w:sz w:val="16"/>
          <w:szCs w:val="16"/>
          <w:lang w:val="ru-RU" w:eastAsia="be-BY"/>
          <w14:ligatures w14:val="none"/>
        </w:rPr>
      </w:pPr>
    </w:p>
    <w:p w14:paraId="20AF0D44" w14:textId="77777777" w:rsidR="008A0AB3" w:rsidRPr="005B533C" w:rsidRDefault="008A0AB3" w:rsidP="008A0AB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  <w:t>Вариант 5.</w:t>
      </w:r>
    </w:p>
    <w:p w14:paraId="769CA33F" w14:textId="77777777" w:rsidR="008A0AB3" w:rsidRPr="005B533C" w:rsidRDefault="008A0AB3" w:rsidP="008A0AB3">
      <w:pPr>
        <w:widowControl w:val="0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color w:val="000000"/>
          <w:kern w:val="0"/>
          <w:sz w:val="16"/>
          <w:szCs w:val="16"/>
          <w:lang w:val="ru-RU" w:eastAsia="be-BY"/>
          <w14:ligatures w14:val="none"/>
        </w:rPr>
      </w:pPr>
    </w:p>
    <w:p w14:paraId="722F94E8" w14:textId="77777777" w:rsidR="008A0AB3" w:rsidRPr="005B533C" w:rsidRDefault="008A0AB3" w:rsidP="008A0AB3">
      <w:pPr>
        <w:widowControl w:val="0"/>
        <w:tabs>
          <w:tab w:val="left" w:pos="48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1.  </w:t>
      </w:r>
      <w:r w:rsidRPr="005B533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be-BY"/>
          <w14:ligatures w14:val="none"/>
        </w:rPr>
        <w:t>p</w:t>
      </w:r>
      <w:r w:rsidRPr="00676D4D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676D4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=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676D4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1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9</w:t>
      </w:r>
      <w:r w:rsidRPr="00676D4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              </w: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2. </w:t>
      </w:r>
      <w:r w:rsidRPr="005B533C">
        <w:rPr>
          <w:rFonts w:ascii="Times New Roman" w:eastAsia="Times New Roman" w:hAnsi="Times New Roman" w:cs="Times New Roman"/>
          <w:color w:val="000000"/>
          <w:kern w:val="0"/>
          <w:position w:val="-12"/>
          <w:sz w:val="28"/>
          <w:szCs w:val="28"/>
          <w:lang w:val="ru-RU" w:eastAsia="be-BY"/>
          <w14:ligatures w14:val="none"/>
        </w:rPr>
        <w:object w:dxaOrig="2320" w:dyaOrig="460" w14:anchorId="56993827">
          <v:shape id="_x0000_i1249" type="#_x0000_t75" style="width:116pt;height:23pt" o:ole="">
            <v:imagedata r:id="rId348" o:title=""/>
          </v:shape>
          <o:OLEObject Type="Embed" ProgID="Equation.3" ShapeID="_x0000_i1249" DrawAspect="Content" ObjectID="_1778938800" r:id="rId349"/>
        </w:objec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ab/>
      </w:r>
    </w:p>
    <w:p w14:paraId="26706D36" w14:textId="77777777" w:rsidR="008A0AB3" w:rsidRPr="005B533C" w:rsidRDefault="008A0AB3" w:rsidP="008A0AB3">
      <w:pPr>
        <w:widowControl w:val="0"/>
        <w:tabs>
          <w:tab w:val="left" w:pos="453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kern w:val="0"/>
          <w:sz w:val="16"/>
          <w:szCs w:val="16"/>
          <w:lang w:val="ru-RU" w:eastAsia="be-BY"/>
          <w14:ligatures w14:val="none"/>
        </w:rPr>
      </w:pPr>
    </w:p>
    <w:p w14:paraId="421A7DDE" w14:textId="77777777" w:rsidR="008A0AB3" w:rsidRPr="005B533C" w:rsidRDefault="008A0AB3" w:rsidP="008A0AB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  <w:t>Вариант 6.</w:t>
      </w:r>
    </w:p>
    <w:p w14:paraId="0D5B91E8" w14:textId="77777777" w:rsidR="008A0AB3" w:rsidRPr="005B533C" w:rsidRDefault="008A0AB3" w:rsidP="008A0AB3">
      <w:pPr>
        <w:widowControl w:val="0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color w:val="000000"/>
          <w:kern w:val="0"/>
          <w:sz w:val="16"/>
          <w:szCs w:val="16"/>
          <w:lang w:val="ru-RU" w:eastAsia="be-BY"/>
          <w14:ligatures w14:val="none"/>
        </w:rPr>
      </w:pPr>
    </w:p>
    <w:p w14:paraId="0CF9261C" w14:textId="77777777" w:rsidR="008A0AB3" w:rsidRPr="005B533C" w:rsidRDefault="008A0AB3" w:rsidP="008A0AB3">
      <w:pPr>
        <w:widowControl w:val="0"/>
        <w:tabs>
          <w:tab w:val="left" w:pos="48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1.  </w:t>
      </w:r>
      <w:r w:rsidRPr="005B533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be-BY"/>
          <w14:ligatures w14:val="none"/>
        </w:rPr>
        <w:t>p</w:t>
      </w:r>
      <w:r w:rsidRPr="00676D4D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676D4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=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23</w:t>
      </w:r>
      <w:r w:rsidRPr="00676D4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              </w: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2. </w:t>
      </w:r>
      <w:r w:rsidRPr="005B533C">
        <w:rPr>
          <w:rFonts w:ascii="Times New Roman" w:eastAsia="Times New Roman" w:hAnsi="Times New Roman" w:cs="Times New Roman"/>
          <w:color w:val="000000"/>
          <w:kern w:val="0"/>
          <w:position w:val="-12"/>
          <w:sz w:val="28"/>
          <w:szCs w:val="28"/>
          <w:lang w:val="ru-RU" w:eastAsia="be-BY"/>
          <w14:ligatures w14:val="none"/>
        </w:rPr>
        <w:object w:dxaOrig="3340" w:dyaOrig="460" w14:anchorId="4F0C0E34">
          <v:shape id="_x0000_i1250" type="#_x0000_t75" style="width:167pt;height:23pt" o:ole="">
            <v:imagedata r:id="rId350" o:title=""/>
          </v:shape>
          <o:OLEObject Type="Embed" ProgID="Equation.3" ShapeID="_x0000_i1250" DrawAspect="Content" ObjectID="_1778938801" r:id="rId351"/>
        </w:objec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ab/>
      </w:r>
    </w:p>
    <w:p w14:paraId="4D37B5D2" w14:textId="77777777" w:rsidR="008A0AB3" w:rsidRPr="005B533C" w:rsidRDefault="008A0AB3" w:rsidP="008A0AB3">
      <w:pPr>
        <w:widowControl w:val="0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color w:val="000000"/>
          <w:kern w:val="0"/>
          <w:sz w:val="16"/>
          <w:szCs w:val="16"/>
          <w:lang w:val="ru-RU" w:eastAsia="be-BY"/>
          <w14:ligatures w14:val="none"/>
        </w:rPr>
      </w:pPr>
    </w:p>
    <w:p w14:paraId="6D471539" w14:textId="77777777" w:rsidR="008A0AB3" w:rsidRPr="005B533C" w:rsidRDefault="008A0AB3" w:rsidP="008A0AB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  <w:t>Вариант 7.</w:t>
      </w:r>
    </w:p>
    <w:p w14:paraId="5B06270A" w14:textId="77777777" w:rsidR="008A0AB3" w:rsidRPr="005B533C" w:rsidRDefault="008A0AB3" w:rsidP="008A0AB3">
      <w:pPr>
        <w:widowControl w:val="0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color w:val="000000"/>
          <w:kern w:val="0"/>
          <w:sz w:val="16"/>
          <w:szCs w:val="16"/>
          <w:lang w:val="ru-RU" w:eastAsia="be-BY"/>
          <w14:ligatures w14:val="none"/>
        </w:rPr>
      </w:pPr>
    </w:p>
    <w:p w14:paraId="161483E0" w14:textId="77777777" w:rsidR="008A0AB3" w:rsidRPr="005B533C" w:rsidRDefault="008A0AB3" w:rsidP="008A0AB3">
      <w:pPr>
        <w:widowControl w:val="0"/>
        <w:tabs>
          <w:tab w:val="left" w:pos="439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1. 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5B533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be-BY"/>
          <w14:ligatures w14:val="none"/>
        </w:rPr>
        <w:t>p</w:t>
      </w:r>
      <w:r w:rsidRPr="00676D4D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676D4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=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29</w:t>
      </w:r>
      <w:r w:rsidRPr="00676D4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              </w: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2. </w:t>
      </w:r>
      <w:r w:rsidRPr="005B533C">
        <w:rPr>
          <w:rFonts w:ascii="Times New Roman" w:eastAsia="Times New Roman" w:hAnsi="Times New Roman" w:cs="Times New Roman"/>
          <w:color w:val="000000"/>
          <w:kern w:val="0"/>
          <w:position w:val="-12"/>
          <w:sz w:val="28"/>
          <w:szCs w:val="28"/>
          <w:lang w:val="ru-RU" w:eastAsia="be-BY"/>
          <w14:ligatures w14:val="none"/>
        </w:rPr>
        <w:object w:dxaOrig="3340" w:dyaOrig="460" w14:anchorId="1C89B929">
          <v:shape id="_x0000_i1251" type="#_x0000_t75" style="width:167pt;height:23pt" o:ole="">
            <v:imagedata r:id="rId352" o:title=""/>
          </v:shape>
          <o:OLEObject Type="Embed" ProgID="Equation.3" ShapeID="_x0000_i1251" DrawAspect="Content" ObjectID="_1778938802" r:id="rId353"/>
        </w:objec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ab/>
      </w:r>
    </w:p>
    <w:p w14:paraId="2C13E8AA" w14:textId="77777777" w:rsidR="008A0AB3" w:rsidRPr="005B533C" w:rsidRDefault="008A0AB3" w:rsidP="008A0AB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  <w:t>Вариант 8.</w:t>
      </w:r>
    </w:p>
    <w:p w14:paraId="12D195C1" w14:textId="77777777" w:rsidR="008A0AB3" w:rsidRPr="005B533C" w:rsidRDefault="008A0AB3" w:rsidP="008A0AB3">
      <w:pPr>
        <w:widowControl w:val="0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color w:val="000000"/>
          <w:kern w:val="0"/>
          <w:sz w:val="16"/>
          <w:szCs w:val="16"/>
          <w:lang w:val="ru-RU" w:eastAsia="be-BY"/>
          <w14:ligatures w14:val="none"/>
        </w:rPr>
      </w:pPr>
    </w:p>
    <w:p w14:paraId="0D6AD858" w14:textId="77777777" w:rsidR="008A0AB3" w:rsidRPr="005B533C" w:rsidRDefault="008A0AB3" w:rsidP="008A0AB3">
      <w:pPr>
        <w:widowControl w:val="0"/>
        <w:tabs>
          <w:tab w:val="left" w:pos="453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1.  </w:t>
      </w:r>
      <w:r w:rsidRPr="005B533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be-BY"/>
          <w14:ligatures w14:val="none"/>
        </w:rPr>
        <w:t>p</w:t>
      </w:r>
      <w:r w:rsidRPr="00676D4D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676D4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=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31</w:t>
      </w:r>
      <w:r w:rsidRPr="00676D4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              </w: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2. </w:t>
      </w:r>
      <w:r w:rsidRPr="005B533C">
        <w:rPr>
          <w:rFonts w:ascii="Times New Roman" w:eastAsia="Times New Roman" w:hAnsi="Times New Roman" w:cs="Times New Roman"/>
          <w:color w:val="000000"/>
          <w:kern w:val="0"/>
          <w:position w:val="-12"/>
          <w:sz w:val="28"/>
          <w:szCs w:val="28"/>
          <w:lang w:val="ru-RU" w:eastAsia="be-BY"/>
          <w14:ligatures w14:val="none"/>
        </w:rPr>
        <w:object w:dxaOrig="3480" w:dyaOrig="460" w14:anchorId="6A910C52">
          <v:shape id="_x0000_i1252" type="#_x0000_t75" style="width:174pt;height:23pt" o:ole="">
            <v:imagedata r:id="rId354" o:title=""/>
          </v:shape>
          <o:OLEObject Type="Embed" ProgID="Equation.3" ShapeID="_x0000_i1252" DrawAspect="Content" ObjectID="_1778938803" r:id="rId355"/>
        </w:objec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ab/>
        <w:t xml:space="preserve"> </w:t>
      </w:r>
    </w:p>
    <w:p w14:paraId="56FA6988" w14:textId="77777777" w:rsidR="008A0AB3" w:rsidRPr="005B533C" w:rsidRDefault="008A0AB3" w:rsidP="008A0AB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</w:pPr>
    </w:p>
    <w:p w14:paraId="5FAF5DC5" w14:textId="77777777" w:rsidR="008A0AB3" w:rsidRPr="005B533C" w:rsidRDefault="008A0AB3" w:rsidP="008A0AB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  <w:t>Вариант 9.</w:t>
      </w:r>
    </w:p>
    <w:p w14:paraId="65AD46D3" w14:textId="77777777" w:rsidR="008A0AB3" w:rsidRPr="005B533C" w:rsidRDefault="008A0AB3" w:rsidP="008A0AB3">
      <w:pPr>
        <w:widowControl w:val="0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color w:val="000000"/>
          <w:kern w:val="0"/>
          <w:sz w:val="16"/>
          <w:szCs w:val="16"/>
          <w:lang w:val="ru-RU" w:eastAsia="be-BY"/>
          <w14:ligatures w14:val="none"/>
        </w:rPr>
      </w:pPr>
    </w:p>
    <w:p w14:paraId="4382FAF2" w14:textId="77777777" w:rsidR="008A0AB3" w:rsidRPr="005B533C" w:rsidRDefault="008A0AB3" w:rsidP="008A0AB3">
      <w:pPr>
        <w:widowControl w:val="0"/>
        <w:tabs>
          <w:tab w:val="left" w:pos="453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1.  </w:t>
      </w:r>
      <w:r w:rsidRPr="005B533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be-BY"/>
          <w14:ligatures w14:val="none"/>
        </w:rPr>
        <w:t>p</w:t>
      </w:r>
      <w:r w:rsidRPr="00676D4D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676D4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=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3</w:t>
      </w:r>
      <w:r w:rsidRPr="00676D4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1               </w: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2. </w:t>
      </w:r>
      <w:r w:rsidRPr="005B533C">
        <w:rPr>
          <w:rFonts w:ascii="Times New Roman" w:eastAsia="Times New Roman" w:hAnsi="Times New Roman" w:cs="Times New Roman"/>
          <w:color w:val="000000"/>
          <w:kern w:val="0"/>
          <w:position w:val="-12"/>
          <w:sz w:val="28"/>
          <w:szCs w:val="28"/>
          <w:lang w:val="ru-RU" w:eastAsia="be-BY"/>
          <w14:ligatures w14:val="none"/>
        </w:rPr>
        <w:object w:dxaOrig="3500" w:dyaOrig="460" w14:anchorId="599288FE">
          <v:shape id="_x0000_i1253" type="#_x0000_t75" style="width:175pt;height:23pt" o:ole="">
            <v:imagedata r:id="rId356" o:title=""/>
          </v:shape>
          <o:OLEObject Type="Embed" ProgID="Equation.3" ShapeID="_x0000_i1253" DrawAspect="Content" ObjectID="_1778938804" r:id="rId357"/>
        </w:objec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ab/>
        <w:t xml:space="preserve"> </w:t>
      </w:r>
    </w:p>
    <w:p w14:paraId="12E1FE24" w14:textId="77777777" w:rsidR="008A0AB3" w:rsidRPr="005B533C" w:rsidRDefault="008A0AB3" w:rsidP="008A0AB3">
      <w:pPr>
        <w:widowControl w:val="0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</w:pPr>
    </w:p>
    <w:p w14:paraId="02DF77F5" w14:textId="77777777" w:rsidR="008A0AB3" w:rsidRPr="005B533C" w:rsidRDefault="008A0AB3" w:rsidP="008A0AB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  <w:t>Вариант 10.</w:t>
      </w:r>
    </w:p>
    <w:p w14:paraId="5209B36A" w14:textId="77777777" w:rsidR="008A0AB3" w:rsidRPr="005B533C" w:rsidRDefault="008A0AB3" w:rsidP="008A0AB3">
      <w:pPr>
        <w:widowControl w:val="0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color w:val="000000"/>
          <w:kern w:val="0"/>
          <w:sz w:val="16"/>
          <w:szCs w:val="16"/>
          <w:lang w:val="ru-RU" w:eastAsia="be-BY"/>
          <w14:ligatures w14:val="none"/>
        </w:rPr>
      </w:pPr>
    </w:p>
    <w:p w14:paraId="5934D94D" w14:textId="77777777" w:rsidR="008A0AB3" w:rsidRPr="005B533C" w:rsidRDefault="008A0AB3" w:rsidP="008A0AB3">
      <w:pPr>
        <w:widowControl w:val="0"/>
        <w:tabs>
          <w:tab w:val="left" w:pos="453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1.  </w:t>
      </w:r>
      <w:r w:rsidRPr="005B533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be-BY"/>
          <w14:ligatures w14:val="none"/>
        </w:rPr>
        <w:t>p</w:t>
      </w:r>
      <w:r w:rsidRPr="00676D4D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676D4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=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7</w:t>
      </w:r>
      <w:r w:rsidRPr="00676D4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             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  </w:t>
      </w:r>
      <w:r w:rsidRPr="00676D4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2. </w: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5B533C">
        <w:rPr>
          <w:rFonts w:ascii="Times New Roman" w:eastAsia="Times New Roman" w:hAnsi="Times New Roman" w:cs="Times New Roman"/>
          <w:color w:val="000000"/>
          <w:kern w:val="0"/>
          <w:position w:val="-12"/>
          <w:sz w:val="28"/>
          <w:szCs w:val="28"/>
          <w:lang w:val="ru-RU" w:eastAsia="be-BY"/>
          <w14:ligatures w14:val="none"/>
        </w:rPr>
        <w:object w:dxaOrig="3480" w:dyaOrig="460" w14:anchorId="659E64FE">
          <v:shape id="_x0000_i1254" type="#_x0000_t75" style="width:174pt;height:23pt" o:ole="">
            <v:imagedata r:id="rId358" o:title=""/>
          </v:shape>
          <o:OLEObject Type="Embed" ProgID="Equation.3" ShapeID="_x0000_i1254" DrawAspect="Content" ObjectID="_1778938805" r:id="rId359"/>
        </w:objec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ab/>
        <w:t xml:space="preserve"> </w:t>
      </w:r>
    </w:p>
    <w:p w14:paraId="5B81501D" w14:textId="77777777" w:rsidR="008A0AB3" w:rsidRPr="005B533C" w:rsidRDefault="008A0AB3" w:rsidP="008A0AB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  <w:t>Вариант 11.</w:t>
      </w:r>
    </w:p>
    <w:p w14:paraId="0AEB4D04" w14:textId="77777777" w:rsidR="008A0AB3" w:rsidRPr="005B533C" w:rsidRDefault="008A0AB3" w:rsidP="008A0AB3">
      <w:pPr>
        <w:widowControl w:val="0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color w:val="000000"/>
          <w:kern w:val="0"/>
          <w:sz w:val="16"/>
          <w:szCs w:val="16"/>
          <w:lang w:val="ru-RU" w:eastAsia="be-BY"/>
          <w14:ligatures w14:val="none"/>
        </w:rPr>
      </w:pPr>
    </w:p>
    <w:p w14:paraId="7FF65C2E" w14:textId="77777777" w:rsidR="008A0AB3" w:rsidRPr="005B533C" w:rsidRDefault="008A0AB3" w:rsidP="008A0AB3">
      <w:pPr>
        <w:widowControl w:val="0"/>
        <w:tabs>
          <w:tab w:val="left" w:pos="453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1.  </w:t>
      </w:r>
      <w:r w:rsidRPr="005B533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be-BY"/>
          <w14:ligatures w14:val="none"/>
        </w:rPr>
        <w:t>p</w:t>
      </w:r>
      <w:r w:rsidRPr="00676D4D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676D4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=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676D4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11               </w: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2. </w:t>
      </w:r>
      <w:r w:rsidRPr="005B533C">
        <w:rPr>
          <w:rFonts w:ascii="Times New Roman" w:eastAsia="Times New Roman" w:hAnsi="Times New Roman" w:cs="Times New Roman"/>
          <w:color w:val="000000"/>
          <w:kern w:val="0"/>
          <w:position w:val="-12"/>
          <w:sz w:val="28"/>
          <w:szCs w:val="28"/>
          <w:lang w:val="ru-RU" w:eastAsia="be-BY"/>
          <w14:ligatures w14:val="none"/>
        </w:rPr>
        <w:object w:dxaOrig="2320" w:dyaOrig="460" w14:anchorId="0895539F">
          <v:shape id="_x0000_i1255" type="#_x0000_t75" style="width:116pt;height:23pt" o:ole="">
            <v:imagedata r:id="rId360" o:title=""/>
          </v:shape>
          <o:OLEObject Type="Embed" ProgID="Equation.3" ShapeID="_x0000_i1255" DrawAspect="Content" ObjectID="_1778938806" r:id="rId361"/>
        </w:objec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ab/>
        <w:t xml:space="preserve"> </w:t>
      </w:r>
    </w:p>
    <w:p w14:paraId="293B46BA" w14:textId="77777777" w:rsidR="008A0AB3" w:rsidRDefault="008A0AB3" w:rsidP="008A0AB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</w:pPr>
    </w:p>
    <w:p w14:paraId="62150457" w14:textId="77777777" w:rsidR="008A0AB3" w:rsidRPr="005B533C" w:rsidRDefault="008A0AB3" w:rsidP="008A0AB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  <w:t>Вариант 12.</w:t>
      </w:r>
    </w:p>
    <w:p w14:paraId="5B547557" w14:textId="77777777" w:rsidR="008A0AB3" w:rsidRPr="005B533C" w:rsidRDefault="008A0AB3" w:rsidP="008A0AB3">
      <w:pPr>
        <w:widowControl w:val="0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color w:val="000000"/>
          <w:kern w:val="0"/>
          <w:sz w:val="16"/>
          <w:szCs w:val="16"/>
          <w:lang w:val="ru-RU" w:eastAsia="be-BY"/>
          <w14:ligatures w14:val="none"/>
        </w:rPr>
      </w:pPr>
    </w:p>
    <w:p w14:paraId="52266E7C" w14:textId="77777777" w:rsidR="008A0AB3" w:rsidRPr="005B533C" w:rsidRDefault="008A0AB3" w:rsidP="008A0AB3">
      <w:pPr>
        <w:widowControl w:val="0"/>
        <w:tabs>
          <w:tab w:val="left" w:pos="453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1.  </w:t>
      </w:r>
      <w:r w:rsidRPr="005B533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be-BY"/>
          <w14:ligatures w14:val="none"/>
        </w:rPr>
        <w:t>p</w:t>
      </w:r>
      <w:r w:rsidRPr="009E4E6D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9E4E6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=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9E4E6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1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3</w:t>
      </w:r>
      <w:r w:rsidRPr="009E4E6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              </w: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2. </w:t>
      </w:r>
      <w:r w:rsidRPr="005B533C">
        <w:rPr>
          <w:rFonts w:ascii="Times New Roman" w:eastAsia="Times New Roman" w:hAnsi="Times New Roman" w:cs="Times New Roman"/>
          <w:color w:val="000000"/>
          <w:kern w:val="0"/>
          <w:position w:val="-12"/>
          <w:sz w:val="28"/>
          <w:szCs w:val="28"/>
          <w:lang w:val="ru-RU" w:eastAsia="be-BY"/>
          <w14:ligatures w14:val="none"/>
        </w:rPr>
        <w:object w:dxaOrig="2320" w:dyaOrig="460" w14:anchorId="63B5AB17">
          <v:shape id="_x0000_i1256" type="#_x0000_t75" style="width:116pt;height:23pt" o:ole="">
            <v:imagedata r:id="rId362" o:title=""/>
          </v:shape>
          <o:OLEObject Type="Embed" ProgID="Equation.3" ShapeID="_x0000_i1256" DrawAspect="Content" ObjectID="_1778938807" r:id="rId363"/>
        </w:objec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ab/>
        <w:t xml:space="preserve"> </w:t>
      </w:r>
    </w:p>
    <w:p w14:paraId="276969C2" w14:textId="77777777" w:rsidR="008A0AB3" w:rsidRPr="005B533C" w:rsidRDefault="008A0AB3" w:rsidP="008A0AB3">
      <w:pPr>
        <w:widowControl w:val="0"/>
        <w:tabs>
          <w:tab w:val="left" w:pos="453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kern w:val="0"/>
          <w:sz w:val="16"/>
          <w:szCs w:val="16"/>
          <w:lang w:val="ru-RU" w:eastAsia="be-BY"/>
          <w14:ligatures w14:val="none"/>
        </w:rPr>
      </w:pPr>
    </w:p>
    <w:p w14:paraId="120B01BC" w14:textId="77777777" w:rsidR="008A0AB3" w:rsidRPr="005B533C" w:rsidRDefault="008A0AB3" w:rsidP="008A0AB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  <w:t>Вариант 13.</w:t>
      </w:r>
    </w:p>
    <w:p w14:paraId="4B4E3CFF" w14:textId="77777777" w:rsidR="008A0AB3" w:rsidRPr="005B533C" w:rsidRDefault="008A0AB3" w:rsidP="008A0AB3">
      <w:pPr>
        <w:widowControl w:val="0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color w:val="000000"/>
          <w:kern w:val="0"/>
          <w:sz w:val="16"/>
          <w:szCs w:val="16"/>
          <w:lang w:val="ru-RU" w:eastAsia="be-BY"/>
          <w14:ligatures w14:val="none"/>
        </w:rPr>
      </w:pPr>
    </w:p>
    <w:p w14:paraId="1386E937" w14:textId="77777777" w:rsidR="008A0AB3" w:rsidRPr="005B533C" w:rsidRDefault="008A0AB3" w:rsidP="008A0AB3">
      <w:pPr>
        <w:widowControl w:val="0"/>
        <w:tabs>
          <w:tab w:val="left" w:pos="453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1.  </w:t>
      </w:r>
      <w:r w:rsidRPr="005B533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be-BY"/>
          <w14:ligatures w14:val="none"/>
        </w:rPr>
        <w:t>p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=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1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7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              </w: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2. </w:t>
      </w:r>
      <w:r w:rsidRPr="005B533C">
        <w:rPr>
          <w:rFonts w:ascii="Times New Roman" w:eastAsia="Times New Roman" w:hAnsi="Times New Roman" w:cs="Times New Roman"/>
          <w:color w:val="000000"/>
          <w:kern w:val="0"/>
          <w:position w:val="-12"/>
          <w:sz w:val="28"/>
          <w:szCs w:val="28"/>
          <w:lang w:val="ru-RU" w:eastAsia="be-BY"/>
          <w14:ligatures w14:val="none"/>
        </w:rPr>
        <w:object w:dxaOrig="2320" w:dyaOrig="460" w14:anchorId="4B717143">
          <v:shape id="_x0000_i1257" type="#_x0000_t75" style="width:116pt;height:23pt" o:ole="">
            <v:imagedata r:id="rId364" o:title=""/>
          </v:shape>
          <o:OLEObject Type="Embed" ProgID="Equation.3" ShapeID="_x0000_i1257" DrawAspect="Content" ObjectID="_1778938808" r:id="rId365"/>
        </w:objec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ab/>
        <w:t xml:space="preserve"> </w:t>
      </w:r>
    </w:p>
    <w:p w14:paraId="39ADB002" w14:textId="77777777" w:rsidR="008A0AB3" w:rsidRPr="005B533C" w:rsidRDefault="008A0AB3" w:rsidP="008A0AB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16"/>
          <w:szCs w:val="16"/>
          <w:lang w:val="ru-RU" w:eastAsia="be-BY"/>
          <w14:ligatures w14:val="none"/>
        </w:rPr>
      </w:pPr>
    </w:p>
    <w:p w14:paraId="57460C13" w14:textId="77777777" w:rsidR="008A0AB3" w:rsidRPr="005B533C" w:rsidRDefault="008A0AB3" w:rsidP="008A0AB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  <w:t>Вариант 14.</w:t>
      </w:r>
    </w:p>
    <w:p w14:paraId="354A1C74" w14:textId="77777777" w:rsidR="008A0AB3" w:rsidRPr="005B533C" w:rsidRDefault="008A0AB3" w:rsidP="008A0AB3">
      <w:pPr>
        <w:widowControl w:val="0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color w:val="000000"/>
          <w:kern w:val="0"/>
          <w:sz w:val="16"/>
          <w:szCs w:val="16"/>
          <w:lang w:val="ru-RU" w:eastAsia="be-BY"/>
          <w14:ligatures w14:val="none"/>
        </w:rPr>
      </w:pPr>
    </w:p>
    <w:p w14:paraId="77326907" w14:textId="77777777" w:rsidR="008A0AB3" w:rsidRPr="005B533C" w:rsidRDefault="008A0AB3" w:rsidP="008A0AB3">
      <w:pPr>
        <w:widowControl w:val="0"/>
        <w:tabs>
          <w:tab w:val="left" w:pos="453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1.  </w:t>
      </w:r>
      <w:r w:rsidRPr="005B533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be-BY"/>
          <w14:ligatures w14:val="none"/>
        </w:rPr>
        <w:t>p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=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23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              </w: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2. </w:t>
      </w:r>
      <w:r w:rsidRPr="005B533C">
        <w:rPr>
          <w:rFonts w:ascii="Times New Roman" w:eastAsia="Times New Roman" w:hAnsi="Times New Roman" w:cs="Times New Roman"/>
          <w:color w:val="000000"/>
          <w:kern w:val="0"/>
          <w:position w:val="-12"/>
          <w:sz w:val="28"/>
          <w:szCs w:val="28"/>
          <w:lang w:val="ru-RU" w:eastAsia="be-BY"/>
          <w14:ligatures w14:val="none"/>
        </w:rPr>
        <w:object w:dxaOrig="2320" w:dyaOrig="460" w14:anchorId="5A13045C">
          <v:shape id="_x0000_i1258" type="#_x0000_t75" style="width:116pt;height:23pt" o:ole="">
            <v:imagedata r:id="rId366" o:title=""/>
          </v:shape>
          <o:OLEObject Type="Embed" ProgID="Equation.3" ShapeID="_x0000_i1258" DrawAspect="Content" ObjectID="_1778938809" r:id="rId367"/>
        </w:objec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ab/>
        <w:t xml:space="preserve"> </w:t>
      </w:r>
    </w:p>
    <w:p w14:paraId="63F4180B" w14:textId="77777777" w:rsidR="008A0AB3" w:rsidRPr="005B533C" w:rsidRDefault="008A0AB3" w:rsidP="008A0AB3">
      <w:pPr>
        <w:widowControl w:val="0"/>
        <w:tabs>
          <w:tab w:val="left" w:pos="453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kern w:val="0"/>
          <w:sz w:val="16"/>
          <w:szCs w:val="16"/>
          <w:lang w:val="ru-RU" w:eastAsia="be-BY"/>
          <w14:ligatures w14:val="none"/>
        </w:rPr>
      </w:pPr>
    </w:p>
    <w:p w14:paraId="264B4A6B" w14:textId="77777777" w:rsidR="008A0AB3" w:rsidRPr="005B533C" w:rsidRDefault="008A0AB3" w:rsidP="008A0AB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</w:pPr>
      <w:r w:rsidRPr="005B533C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be-BY"/>
          <w14:ligatures w14:val="none"/>
        </w:rPr>
        <w:t>Вариант 15.</w:t>
      </w:r>
    </w:p>
    <w:p w14:paraId="3172BE58" w14:textId="77777777" w:rsidR="008A0AB3" w:rsidRPr="005B533C" w:rsidRDefault="008A0AB3" w:rsidP="008A0AB3">
      <w:pPr>
        <w:widowControl w:val="0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color w:val="000000"/>
          <w:kern w:val="0"/>
          <w:sz w:val="16"/>
          <w:szCs w:val="16"/>
          <w:lang w:val="ru-RU" w:eastAsia="be-BY"/>
          <w14:ligatures w14:val="none"/>
        </w:rPr>
      </w:pPr>
    </w:p>
    <w:p w14:paraId="19FCF6C9" w14:textId="77777777" w:rsidR="008A0AB3" w:rsidRPr="00517E5B" w:rsidRDefault="008A0AB3" w:rsidP="008A0AB3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9E4E6D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       </w: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1.  </w:t>
      </w:r>
      <w:r w:rsidRPr="005B533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be-BY"/>
          <w14:ligatures w14:val="none"/>
        </w:rPr>
        <w:t>p</w:t>
      </w:r>
      <w:r w:rsidRPr="00BD6B1C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>=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29</w:t>
      </w:r>
      <w:r w:rsidRPr="00BD6B1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              </w:t>
      </w:r>
      <w:r w:rsidRPr="005B533C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be-BY"/>
          <w14:ligatures w14:val="none"/>
        </w:rPr>
        <w:t xml:space="preserve">2. </w:t>
      </w:r>
      <w:r w:rsidRPr="005B533C">
        <w:rPr>
          <w:rFonts w:ascii="Times New Roman" w:eastAsia="Times New Roman" w:hAnsi="Times New Roman" w:cs="Times New Roman"/>
          <w:color w:val="000000"/>
          <w:kern w:val="0"/>
          <w:position w:val="-12"/>
          <w:sz w:val="28"/>
          <w:szCs w:val="28"/>
          <w:lang w:val="ru-RU" w:eastAsia="be-BY"/>
          <w14:ligatures w14:val="none"/>
        </w:rPr>
        <w:object w:dxaOrig="2320" w:dyaOrig="460" w14:anchorId="269B2247">
          <v:shape id="_x0000_i1259" type="#_x0000_t75" style="width:116pt;height:23pt" o:ole="">
            <v:imagedata r:id="rId368" o:title=""/>
          </v:shape>
          <o:OLEObject Type="Embed" ProgID="Equation.3" ShapeID="_x0000_i1259" DrawAspect="Content" ObjectID="_1778938810" r:id="rId369"/>
        </w:object>
      </w:r>
    </w:p>
    <w:p w14:paraId="46E49A47" w14:textId="77777777" w:rsidR="00323BE8" w:rsidRPr="00517E5B" w:rsidRDefault="00323BE8" w:rsidP="008A0AB3">
      <w:pPr>
        <w:pStyle w:val="20"/>
        <w:widowControl w:val="0"/>
        <w:tabs>
          <w:tab w:val="left" w:pos="9781"/>
        </w:tabs>
        <w:spacing w:after="0"/>
        <w:ind w:left="0"/>
      </w:pPr>
    </w:p>
    <w:sectPr w:rsidR="00323BE8" w:rsidRPr="00517E5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8FF55E8"/>
    <w:multiLevelType w:val="hybridMultilevel"/>
    <w:tmpl w:val="491AD35A"/>
    <w:lvl w:ilvl="0" w:tplc="EA0C86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E2D5B8E"/>
    <w:multiLevelType w:val="multilevel"/>
    <w:tmpl w:val="604A675C"/>
    <w:lvl w:ilvl="0">
      <w:start w:val="1"/>
      <w:numFmt w:val="decimal"/>
      <w:lvlText w:val="%1)"/>
      <w:lvlJc w:val="left"/>
      <w:pPr>
        <w:tabs>
          <w:tab w:val="num" w:pos="504"/>
        </w:tabs>
        <w:ind w:left="504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1.%2."/>
      <w:lvlJc w:val="left"/>
      <w:pPr>
        <w:tabs>
          <w:tab w:val="num" w:pos="1243"/>
        </w:tabs>
        <w:ind w:left="1243" w:hanging="960"/>
      </w:pPr>
    </w:lvl>
    <w:lvl w:ilvl="2">
      <w:start w:val="6"/>
      <w:numFmt w:val="decimal"/>
      <w:lvlText w:val="%1.%2.%3."/>
      <w:lvlJc w:val="left"/>
      <w:pPr>
        <w:tabs>
          <w:tab w:val="num" w:pos="1526"/>
        </w:tabs>
        <w:ind w:left="1526" w:hanging="960"/>
      </w:pPr>
    </w:lvl>
    <w:lvl w:ilvl="3">
      <w:start w:val="1"/>
      <w:numFmt w:val="decimal"/>
      <w:lvlText w:val="%1.%2.%3.%4."/>
      <w:lvlJc w:val="left"/>
      <w:pPr>
        <w:tabs>
          <w:tab w:val="num" w:pos="1929"/>
        </w:tabs>
        <w:ind w:left="1929" w:hanging="1080"/>
      </w:pPr>
    </w:lvl>
    <w:lvl w:ilvl="4">
      <w:start w:val="1"/>
      <w:numFmt w:val="decimal"/>
      <w:lvlText w:val="%1.%2.%3.%4.%5."/>
      <w:lvlJc w:val="left"/>
      <w:pPr>
        <w:tabs>
          <w:tab w:val="num" w:pos="2572"/>
        </w:tabs>
        <w:ind w:left="2572" w:hanging="1440"/>
      </w:pPr>
    </w:lvl>
    <w:lvl w:ilvl="5">
      <w:start w:val="1"/>
      <w:numFmt w:val="decimal"/>
      <w:lvlText w:val="%1.%2.%3.%4.%5.%6."/>
      <w:lvlJc w:val="left"/>
      <w:pPr>
        <w:tabs>
          <w:tab w:val="num" w:pos="2855"/>
        </w:tabs>
        <w:ind w:left="2855" w:hanging="1440"/>
      </w:pPr>
    </w:lvl>
    <w:lvl w:ilvl="6">
      <w:start w:val="1"/>
      <w:numFmt w:val="decimal"/>
      <w:lvlText w:val="%1.%2.%3.%4.%5.%6.%7."/>
      <w:lvlJc w:val="left"/>
      <w:pPr>
        <w:tabs>
          <w:tab w:val="num" w:pos="3498"/>
        </w:tabs>
        <w:ind w:left="3498" w:hanging="1800"/>
      </w:pPr>
    </w:lvl>
    <w:lvl w:ilvl="7">
      <w:start w:val="1"/>
      <w:numFmt w:val="decimal"/>
      <w:lvlText w:val="%1.%2.%3.%4.%5.%6.%7.%8."/>
      <w:lvlJc w:val="left"/>
      <w:pPr>
        <w:tabs>
          <w:tab w:val="num" w:pos="4141"/>
        </w:tabs>
        <w:ind w:left="4141" w:hanging="2160"/>
      </w:pPr>
    </w:lvl>
    <w:lvl w:ilvl="8">
      <w:start w:val="1"/>
      <w:numFmt w:val="decimal"/>
      <w:lvlText w:val="%1.%2.%3.%4.%5.%6.%7.%8.%9."/>
      <w:lvlJc w:val="left"/>
      <w:pPr>
        <w:tabs>
          <w:tab w:val="num" w:pos="4424"/>
        </w:tabs>
        <w:ind w:left="4424" w:hanging="2160"/>
      </w:pPr>
    </w:lvl>
  </w:abstractNum>
  <w:abstractNum w:abstractNumId="2" w15:restartNumberingAfterBreak="0">
    <w:nsid w:val="24A50AFD"/>
    <w:multiLevelType w:val="hybridMultilevel"/>
    <w:tmpl w:val="E45416A6"/>
    <w:lvl w:ilvl="0" w:tplc="EA0C86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8C25AFB"/>
    <w:multiLevelType w:val="hybridMultilevel"/>
    <w:tmpl w:val="421CA938"/>
    <w:lvl w:ilvl="0" w:tplc="EA0C86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2A2A4D33"/>
    <w:multiLevelType w:val="hybridMultilevel"/>
    <w:tmpl w:val="070E280A"/>
    <w:lvl w:ilvl="0" w:tplc="EA0C86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FB8610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310E3145"/>
    <w:multiLevelType w:val="hybridMultilevel"/>
    <w:tmpl w:val="FD3473BE"/>
    <w:lvl w:ilvl="0" w:tplc="2020D062">
      <w:start w:val="1"/>
      <w:numFmt w:val="decimal"/>
      <w:lvlText w:val="%1."/>
      <w:lvlJc w:val="left"/>
      <w:pPr>
        <w:tabs>
          <w:tab w:val="num" w:pos="547"/>
        </w:tabs>
        <w:ind w:left="547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33242F96"/>
    <w:multiLevelType w:val="hybridMultilevel"/>
    <w:tmpl w:val="16729B3C"/>
    <w:lvl w:ilvl="0" w:tplc="EA0C86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36837351"/>
    <w:multiLevelType w:val="hybridMultilevel"/>
    <w:tmpl w:val="D822125C"/>
    <w:lvl w:ilvl="0" w:tplc="EA0C86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AA2130D"/>
    <w:multiLevelType w:val="hybridMultilevel"/>
    <w:tmpl w:val="698C8900"/>
    <w:lvl w:ilvl="0" w:tplc="E59A0B9A">
      <w:start w:val="2"/>
      <w:numFmt w:val="decimal"/>
      <w:lvlText w:val="%1."/>
      <w:lvlJc w:val="left"/>
      <w:pPr>
        <w:tabs>
          <w:tab w:val="num" w:pos="1069"/>
        </w:tabs>
        <w:ind w:left="1069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FEB4C0B"/>
    <w:multiLevelType w:val="hybridMultilevel"/>
    <w:tmpl w:val="5BEE10D8"/>
    <w:lvl w:ilvl="0" w:tplc="A0D4629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647" w:hanging="360"/>
      </w:pPr>
    </w:lvl>
    <w:lvl w:ilvl="2" w:tplc="2000001B" w:tentative="1">
      <w:start w:val="1"/>
      <w:numFmt w:val="lowerRoman"/>
      <w:lvlText w:val="%3."/>
      <w:lvlJc w:val="right"/>
      <w:pPr>
        <w:ind w:left="2367" w:hanging="180"/>
      </w:pPr>
    </w:lvl>
    <w:lvl w:ilvl="3" w:tplc="2000000F" w:tentative="1">
      <w:start w:val="1"/>
      <w:numFmt w:val="decimal"/>
      <w:lvlText w:val="%4."/>
      <w:lvlJc w:val="left"/>
      <w:pPr>
        <w:ind w:left="3087" w:hanging="360"/>
      </w:pPr>
    </w:lvl>
    <w:lvl w:ilvl="4" w:tplc="20000019" w:tentative="1">
      <w:start w:val="1"/>
      <w:numFmt w:val="lowerLetter"/>
      <w:lvlText w:val="%5."/>
      <w:lvlJc w:val="left"/>
      <w:pPr>
        <w:ind w:left="3807" w:hanging="360"/>
      </w:pPr>
    </w:lvl>
    <w:lvl w:ilvl="5" w:tplc="2000001B" w:tentative="1">
      <w:start w:val="1"/>
      <w:numFmt w:val="lowerRoman"/>
      <w:lvlText w:val="%6."/>
      <w:lvlJc w:val="right"/>
      <w:pPr>
        <w:ind w:left="4527" w:hanging="180"/>
      </w:pPr>
    </w:lvl>
    <w:lvl w:ilvl="6" w:tplc="2000000F" w:tentative="1">
      <w:start w:val="1"/>
      <w:numFmt w:val="decimal"/>
      <w:lvlText w:val="%7."/>
      <w:lvlJc w:val="left"/>
      <w:pPr>
        <w:ind w:left="5247" w:hanging="360"/>
      </w:pPr>
    </w:lvl>
    <w:lvl w:ilvl="7" w:tplc="20000019" w:tentative="1">
      <w:start w:val="1"/>
      <w:numFmt w:val="lowerLetter"/>
      <w:lvlText w:val="%8."/>
      <w:lvlJc w:val="left"/>
      <w:pPr>
        <w:ind w:left="5967" w:hanging="360"/>
      </w:pPr>
    </w:lvl>
    <w:lvl w:ilvl="8" w:tplc="2000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46061D88"/>
    <w:multiLevelType w:val="hybridMultilevel"/>
    <w:tmpl w:val="411882E0"/>
    <w:lvl w:ilvl="0" w:tplc="AE06C0BA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4ADD4AAB"/>
    <w:multiLevelType w:val="hybridMultilevel"/>
    <w:tmpl w:val="B9687D3E"/>
    <w:lvl w:ilvl="0" w:tplc="25020D7C">
      <w:start w:val="1"/>
      <w:numFmt w:val="decimal"/>
      <w:lvlText w:val="%1."/>
      <w:lvlJc w:val="left"/>
      <w:pPr>
        <w:tabs>
          <w:tab w:val="num" w:pos="921"/>
        </w:tabs>
        <w:ind w:left="921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6EE17B20"/>
    <w:multiLevelType w:val="hybridMultilevel"/>
    <w:tmpl w:val="4AC03220"/>
    <w:lvl w:ilvl="0" w:tplc="EA0C86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717852E8"/>
    <w:multiLevelType w:val="hybridMultilevel"/>
    <w:tmpl w:val="C43E33B4"/>
    <w:lvl w:ilvl="0" w:tplc="EA0C86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7DF0381B"/>
    <w:multiLevelType w:val="hybridMultilevel"/>
    <w:tmpl w:val="717C3584"/>
    <w:lvl w:ilvl="0" w:tplc="EA0C86C4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num w:numId="1" w16cid:durableId="697660721">
    <w:abstractNumId w:val="5"/>
  </w:num>
  <w:num w:numId="2" w16cid:durableId="977688539">
    <w:abstractNumId w:val="5"/>
    <w:lvlOverride w:ilvl="0">
      <w:startOverride w:val="1"/>
    </w:lvlOverride>
  </w:num>
  <w:num w:numId="3" w16cid:durableId="1143162485">
    <w:abstractNumId w:val="1"/>
    <w:lvlOverride w:ilvl="0">
      <w:startOverride w:val="1"/>
    </w:lvlOverride>
    <w:lvlOverride w:ilvl="1">
      <w:startOverride w:val="1"/>
    </w:lvlOverride>
    <w:lvlOverride w:ilvl="2">
      <w:startOverride w:val="6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02802207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79255329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86648112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39168455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56895569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31117534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34729016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09820857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56737583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207254062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65645039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969700332">
    <w:abstractNumId w:val="9"/>
  </w:num>
  <w:num w:numId="16" w16cid:durableId="141240440">
    <w:abstractNumId w:val="9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348866768">
    <w:abstractNumId w:val="11"/>
  </w:num>
  <w:num w:numId="18" w16cid:durableId="190194442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37874595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7E5B"/>
    <w:rsid w:val="00323BE8"/>
    <w:rsid w:val="00474EB2"/>
    <w:rsid w:val="004C5EB7"/>
    <w:rsid w:val="00517E5B"/>
    <w:rsid w:val="00566466"/>
    <w:rsid w:val="00674607"/>
    <w:rsid w:val="006E1A77"/>
    <w:rsid w:val="00736FDC"/>
    <w:rsid w:val="008A0AB3"/>
    <w:rsid w:val="0098451E"/>
    <w:rsid w:val="00BD6B1C"/>
    <w:rsid w:val="00C3224F"/>
    <w:rsid w:val="00D069B2"/>
    <w:rsid w:val="00DF7C79"/>
    <w:rsid w:val="00F17F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B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DDDCA5"/>
  <w15:chartTrackingRefBased/>
  <w15:docId w15:val="{2DAC7F51-7CA8-4BB7-B9E3-8011CF5834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BY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Нет списка1"/>
    <w:next w:val="a2"/>
    <w:semiHidden/>
    <w:unhideWhenUsed/>
    <w:rsid w:val="00517E5B"/>
  </w:style>
  <w:style w:type="paragraph" w:styleId="a3">
    <w:name w:val="footer"/>
    <w:basedOn w:val="a"/>
    <w:link w:val="a4"/>
    <w:rsid w:val="00517E5B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ru-RU" w:eastAsia="uk-UA"/>
      <w14:ligatures w14:val="none"/>
    </w:rPr>
  </w:style>
  <w:style w:type="character" w:customStyle="1" w:styleId="a4">
    <w:name w:val="Нижний колонтитул Знак"/>
    <w:basedOn w:val="a0"/>
    <w:link w:val="a3"/>
    <w:rsid w:val="00517E5B"/>
    <w:rPr>
      <w:rFonts w:ascii="Times New Roman" w:eastAsia="Times New Roman" w:hAnsi="Times New Roman" w:cs="Times New Roman"/>
      <w:kern w:val="0"/>
      <w:sz w:val="20"/>
      <w:szCs w:val="20"/>
      <w:lang w:val="ru-RU" w:eastAsia="uk-UA"/>
      <w14:ligatures w14:val="none"/>
    </w:rPr>
  </w:style>
  <w:style w:type="paragraph" w:styleId="2">
    <w:name w:val="List 2"/>
    <w:basedOn w:val="a"/>
    <w:rsid w:val="00517E5B"/>
    <w:pPr>
      <w:spacing w:after="0" w:line="240" w:lineRule="auto"/>
      <w:ind w:left="566" w:hanging="283"/>
    </w:pPr>
    <w:rPr>
      <w:rFonts w:ascii="Times New Roman" w:eastAsia="Times New Roman" w:hAnsi="Times New Roman" w:cs="Times New Roman"/>
      <w:kern w:val="0"/>
      <w:sz w:val="20"/>
      <w:szCs w:val="20"/>
      <w:lang w:val="ru-RU" w:eastAsia="uk-UA"/>
      <w14:ligatures w14:val="none"/>
    </w:rPr>
  </w:style>
  <w:style w:type="paragraph" w:styleId="a5">
    <w:name w:val="Body Text"/>
    <w:basedOn w:val="a"/>
    <w:link w:val="a6"/>
    <w:rsid w:val="00517E5B"/>
    <w:pPr>
      <w:spacing w:after="0" w:line="240" w:lineRule="auto"/>
      <w:jc w:val="both"/>
    </w:pPr>
    <w:rPr>
      <w:rFonts w:ascii="Times New Roman" w:eastAsia="Times New Roman" w:hAnsi="Times New Roman" w:cs="Times New Roman"/>
      <w:kern w:val="0"/>
      <w:sz w:val="20"/>
      <w:szCs w:val="20"/>
      <w:lang w:val="ru-RU" w:eastAsia="uk-UA"/>
      <w14:ligatures w14:val="none"/>
    </w:rPr>
  </w:style>
  <w:style w:type="character" w:customStyle="1" w:styleId="a6">
    <w:name w:val="Основной текст Знак"/>
    <w:basedOn w:val="a0"/>
    <w:link w:val="a5"/>
    <w:rsid w:val="00517E5B"/>
    <w:rPr>
      <w:rFonts w:ascii="Times New Roman" w:eastAsia="Times New Roman" w:hAnsi="Times New Roman" w:cs="Times New Roman"/>
      <w:kern w:val="0"/>
      <w:sz w:val="20"/>
      <w:szCs w:val="20"/>
      <w:lang w:val="ru-RU" w:eastAsia="uk-UA"/>
      <w14:ligatures w14:val="none"/>
    </w:rPr>
  </w:style>
  <w:style w:type="paragraph" w:styleId="a7">
    <w:name w:val="Body Text Indent"/>
    <w:basedOn w:val="a"/>
    <w:link w:val="a8"/>
    <w:rsid w:val="00517E5B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kern w:val="0"/>
      <w:sz w:val="20"/>
      <w:szCs w:val="20"/>
      <w:lang w:val="ru-RU" w:eastAsia="uk-UA"/>
      <w14:ligatures w14:val="none"/>
    </w:rPr>
  </w:style>
  <w:style w:type="character" w:customStyle="1" w:styleId="a8">
    <w:name w:val="Основной текст с отступом Знак"/>
    <w:basedOn w:val="a0"/>
    <w:link w:val="a7"/>
    <w:rsid w:val="00517E5B"/>
    <w:rPr>
      <w:rFonts w:ascii="Times New Roman" w:eastAsia="Times New Roman" w:hAnsi="Times New Roman" w:cs="Times New Roman"/>
      <w:kern w:val="0"/>
      <w:sz w:val="20"/>
      <w:szCs w:val="20"/>
      <w:lang w:val="ru-RU" w:eastAsia="uk-UA"/>
      <w14:ligatures w14:val="none"/>
    </w:rPr>
  </w:style>
  <w:style w:type="paragraph" w:styleId="20">
    <w:name w:val="List Continue 2"/>
    <w:basedOn w:val="a"/>
    <w:rsid w:val="00517E5B"/>
    <w:pPr>
      <w:spacing w:after="120" w:line="240" w:lineRule="auto"/>
      <w:ind w:left="566"/>
    </w:pPr>
    <w:rPr>
      <w:rFonts w:ascii="Times New Roman" w:eastAsia="Times New Roman" w:hAnsi="Times New Roman" w:cs="Times New Roman"/>
      <w:kern w:val="0"/>
      <w:sz w:val="20"/>
      <w:szCs w:val="20"/>
      <w:lang w:val="ru-RU" w:eastAsia="uk-UA"/>
      <w14:ligatures w14:val="none"/>
    </w:rPr>
  </w:style>
  <w:style w:type="paragraph" w:styleId="21">
    <w:name w:val="Body Text Indent 2"/>
    <w:basedOn w:val="a"/>
    <w:link w:val="22"/>
    <w:rsid w:val="00517E5B"/>
    <w:pPr>
      <w:tabs>
        <w:tab w:val="left" w:pos="2977"/>
      </w:tabs>
      <w:spacing w:after="0" w:line="240" w:lineRule="auto"/>
      <w:ind w:left="142" w:firstLine="284"/>
      <w:jc w:val="both"/>
    </w:pPr>
    <w:rPr>
      <w:rFonts w:ascii="Times New Roman" w:eastAsia="Times New Roman" w:hAnsi="Times New Roman" w:cs="Times New Roman"/>
      <w:kern w:val="0"/>
      <w:sz w:val="20"/>
      <w:szCs w:val="20"/>
      <w:lang w:val="ru-RU" w:eastAsia="uk-UA"/>
      <w14:ligatures w14:val="none"/>
    </w:rPr>
  </w:style>
  <w:style w:type="character" w:customStyle="1" w:styleId="22">
    <w:name w:val="Основной текст с отступом 2 Знак"/>
    <w:basedOn w:val="a0"/>
    <w:link w:val="21"/>
    <w:rsid w:val="00517E5B"/>
    <w:rPr>
      <w:rFonts w:ascii="Times New Roman" w:eastAsia="Times New Roman" w:hAnsi="Times New Roman" w:cs="Times New Roman"/>
      <w:kern w:val="0"/>
      <w:sz w:val="20"/>
      <w:szCs w:val="20"/>
      <w:lang w:val="ru-RU" w:eastAsia="uk-UA"/>
      <w14:ligatures w14:val="none"/>
    </w:rPr>
  </w:style>
  <w:style w:type="paragraph" w:styleId="3">
    <w:name w:val="Body Text Indent 3"/>
    <w:basedOn w:val="a"/>
    <w:link w:val="30"/>
    <w:rsid w:val="00517E5B"/>
    <w:pPr>
      <w:spacing w:after="0" w:line="240" w:lineRule="auto"/>
      <w:ind w:firstLine="284"/>
      <w:jc w:val="center"/>
    </w:pPr>
    <w:rPr>
      <w:rFonts w:ascii="Times New Roman" w:eastAsia="Times New Roman" w:hAnsi="Times New Roman" w:cs="Times New Roman"/>
      <w:b/>
      <w:kern w:val="0"/>
      <w:sz w:val="32"/>
      <w:szCs w:val="20"/>
      <w:lang w:val="ru-RU" w:eastAsia="uk-UA"/>
      <w14:ligatures w14:val="none"/>
    </w:rPr>
  </w:style>
  <w:style w:type="character" w:customStyle="1" w:styleId="30">
    <w:name w:val="Основной текст с отступом 3 Знак"/>
    <w:basedOn w:val="a0"/>
    <w:link w:val="3"/>
    <w:rsid w:val="00517E5B"/>
    <w:rPr>
      <w:rFonts w:ascii="Times New Roman" w:eastAsia="Times New Roman" w:hAnsi="Times New Roman" w:cs="Times New Roman"/>
      <w:b/>
      <w:kern w:val="0"/>
      <w:sz w:val="32"/>
      <w:szCs w:val="20"/>
      <w:lang w:val="ru-RU" w:eastAsia="uk-UA"/>
      <w14:ligatures w14:val="none"/>
    </w:rPr>
  </w:style>
  <w:style w:type="table" w:styleId="a9">
    <w:name w:val="Table Grid"/>
    <w:basedOn w:val="a1"/>
    <w:rsid w:val="00517E5B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ru-RU" w:eastAsia="ru-RU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page number"/>
    <w:basedOn w:val="a0"/>
    <w:rsid w:val="00517E5B"/>
  </w:style>
  <w:style w:type="paragraph" w:styleId="ab">
    <w:name w:val="header"/>
    <w:basedOn w:val="a"/>
    <w:link w:val="ac"/>
    <w:rsid w:val="00517E5B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ru-RU" w:eastAsia="uk-UA"/>
      <w14:ligatures w14:val="none"/>
    </w:rPr>
  </w:style>
  <w:style w:type="character" w:customStyle="1" w:styleId="ac">
    <w:name w:val="Верхний колонтитул Знак"/>
    <w:basedOn w:val="a0"/>
    <w:link w:val="ab"/>
    <w:rsid w:val="00517E5B"/>
    <w:rPr>
      <w:rFonts w:ascii="Times New Roman" w:eastAsia="Times New Roman" w:hAnsi="Times New Roman" w:cs="Times New Roman"/>
      <w:kern w:val="0"/>
      <w:sz w:val="20"/>
      <w:szCs w:val="20"/>
      <w:lang w:val="ru-RU" w:eastAsia="uk-UA"/>
      <w14:ligatures w14:val="none"/>
    </w:rPr>
  </w:style>
  <w:style w:type="paragraph" w:styleId="ad">
    <w:name w:val="List Paragraph"/>
    <w:basedOn w:val="a"/>
    <w:uiPriority w:val="34"/>
    <w:qFormat/>
    <w:rsid w:val="008A0AB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29.gif"/><Relationship Id="rId21" Type="http://schemas.openxmlformats.org/officeDocument/2006/relationships/image" Target="media/image9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6.wmf"/><Relationship Id="rId324" Type="http://schemas.openxmlformats.org/officeDocument/2006/relationships/image" Target="media/image145.wmf"/><Relationship Id="rId366" Type="http://schemas.openxmlformats.org/officeDocument/2006/relationships/image" Target="media/image165.wmf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5.bin"/><Relationship Id="rId268" Type="http://schemas.openxmlformats.org/officeDocument/2006/relationships/oleObject" Target="embeddings/oleObject137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82.bin"/><Relationship Id="rId5" Type="http://schemas.openxmlformats.org/officeDocument/2006/relationships/image" Target="media/image1.wmf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21.bin"/><Relationship Id="rId279" Type="http://schemas.openxmlformats.org/officeDocument/2006/relationships/oleObject" Target="embeddings/oleObject147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58.bin"/><Relationship Id="rId304" Type="http://schemas.openxmlformats.org/officeDocument/2006/relationships/image" Target="media/image134.gif"/><Relationship Id="rId346" Type="http://schemas.openxmlformats.org/officeDocument/2006/relationships/image" Target="media/image155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18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71.bin"/><Relationship Id="rId357" Type="http://schemas.openxmlformats.org/officeDocument/2006/relationships/oleObject" Target="embeddings/oleObject193.bin"/><Relationship Id="rId54" Type="http://schemas.openxmlformats.org/officeDocument/2006/relationships/image" Target="media/image25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09.bin"/><Relationship Id="rId259" Type="http://schemas.openxmlformats.org/officeDocument/2006/relationships/image" Target="media/image123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8.bin"/><Relationship Id="rId326" Type="http://schemas.openxmlformats.org/officeDocument/2006/relationships/image" Target="media/image146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62.wmf"/><Relationship Id="rId368" Type="http://schemas.openxmlformats.org/officeDocument/2006/relationships/image" Target="media/image166.wmf"/><Relationship Id="rId172" Type="http://schemas.openxmlformats.org/officeDocument/2006/relationships/image" Target="media/image82.wmf"/><Relationship Id="rId228" Type="http://schemas.openxmlformats.org/officeDocument/2006/relationships/oleObject" Target="embeddings/oleObject116.bin"/><Relationship Id="rId281" Type="http://schemas.openxmlformats.org/officeDocument/2006/relationships/oleObject" Target="embeddings/oleObject149.bin"/><Relationship Id="rId337" Type="http://schemas.openxmlformats.org/officeDocument/2006/relationships/oleObject" Target="embeddings/oleObject183.bin"/><Relationship Id="rId34" Type="http://schemas.openxmlformats.org/officeDocument/2006/relationships/oleObject" Target="embeddings/oleObject15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70.bin"/><Relationship Id="rId7" Type="http://schemas.openxmlformats.org/officeDocument/2006/relationships/image" Target="media/image2.wmf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22.bin"/><Relationship Id="rId250" Type="http://schemas.openxmlformats.org/officeDocument/2006/relationships/image" Target="media/image119.wmf"/><Relationship Id="rId292" Type="http://schemas.openxmlformats.org/officeDocument/2006/relationships/oleObject" Target="embeddings/oleObject160.bin"/><Relationship Id="rId306" Type="http://schemas.openxmlformats.org/officeDocument/2006/relationships/image" Target="media/image136.wmf"/><Relationship Id="rId45" Type="http://schemas.openxmlformats.org/officeDocument/2006/relationships/image" Target="media/image2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348" Type="http://schemas.openxmlformats.org/officeDocument/2006/relationships/image" Target="media/image156.wmf"/><Relationship Id="rId152" Type="http://schemas.openxmlformats.org/officeDocument/2006/relationships/oleObject" Target="embeddings/oleObject76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61" Type="http://schemas.openxmlformats.org/officeDocument/2006/relationships/image" Target="media/image124.wmf"/><Relationship Id="rId14" Type="http://schemas.openxmlformats.org/officeDocument/2006/relationships/oleObject" Target="embeddings/oleObject5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72.bin"/><Relationship Id="rId359" Type="http://schemas.openxmlformats.org/officeDocument/2006/relationships/oleObject" Target="embeddings/oleObject19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63" Type="http://schemas.openxmlformats.org/officeDocument/2006/relationships/image" Target="media/image78.wmf"/><Relationship Id="rId219" Type="http://schemas.openxmlformats.org/officeDocument/2006/relationships/oleObject" Target="embeddings/oleObject111.bin"/><Relationship Id="rId370" Type="http://schemas.openxmlformats.org/officeDocument/2006/relationships/fontTable" Target="fontTable.xml"/><Relationship Id="rId230" Type="http://schemas.openxmlformats.org/officeDocument/2006/relationships/oleObject" Target="embeddings/oleObject117.bin"/><Relationship Id="rId25" Type="http://schemas.openxmlformats.org/officeDocument/2006/relationships/image" Target="media/image11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0.bin"/><Relationship Id="rId328" Type="http://schemas.openxmlformats.org/officeDocument/2006/relationships/image" Target="media/image147.wmf"/><Relationship Id="rId132" Type="http://schemas.openxmlformats.org/officeDocument/2006/relationships/image" Target="media/image63.wmf"/><Relationship Id="rId174" Type="http://schemas.openxmlformats.org/officeDocument/2006/relationships/image" Target="media/image83.wmf"/><Relationship Id="rId241" Type="http://schemas.openxmlformats.org/officeDocument/2006/relationships/oleObject" Target="embeddings/oleObject12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4.bin"/><Relationship Id="rId283" Type="http://schemas.openxmlformats.org/officeDocument/2006/relationships/oleObject" Target="embeddings/oleObject151.bin"/><Relationship Id="rId318" Type="http://schemas.openxmlformats.org/officeDocument/2006/relationships/image" Target="media/image142.wmf"/><Relationship Id="rId339" Type="http://schemas.openxmlformats.org/officeDocument/2006/relationships/oleObject" Target="embeddings/oleObject184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3.bin"/><Relationship Id="rId350" Type="http://schemas.openxmlformats.org/officeDocument/2006/relationships/image" Target="media/image157.wmf"/><Relationship Id="rId371" Type="http://schemas.openxmlformats.org/officeDocument/2006/relationships/theme" Target="theme/theme1.xml"/><Relationship Id="rId9" Type="http://schemas.openxmlformats.org/officeDocument/2006/relationships/image" Target="media/image3.wmf"/><Relationship Id="rId210" Type="http://schemas.openxmlformats.org/officeDocument/2006/relationships/image" Target="media/image101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9.bin"/><Relationship Id="rId273" Type="http://schemas.openxmlformats.org/officeDocument/2006/relationships/oleObject" Target="embeddings/oleObject141.bin"/><Relationship Id="rId294" Type="http://schemas.openxmlformats.org/officeDocument/2006/relationships/oleObject" Target="embeddings/oleObject162.bin"/><Relationship Id="rId308" Type="http://schemas.openxmlformats.org/officeDocument/2006/relationships/image" Target="media/image137.wmf"/><Relationship Id="rId329" Type="http://schemas.openxmlformats.org/officeDocument/2006/relationships/oleObject" Target="embeddings/oleObject178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52.wmf"/><Relationship Id="rId361" Type="http://schemas.openxmlformats.org/officeDocument/2006/relationships/oleObject" Target="embeddings/oleObject19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5.wmf"/><Relationship Id="rId242" Type="http://schemas.openxmlformats.org/officeDocument/2006/relationships/image" Target="media/image115.wmf"/><Relationship Id="rId263" Type="http://schemas.openxmlformats.org/officeDocument/2006/relationships/image" Target="media/image125.wmf"/><Relationship Id="rId284" Type="http://schemas.openxmlformats.org/officeDocument/2006/relationships/oleObject" Target="embeddings/oleObject152.bin"/><Relationship Id="rId319" Type="http://schemas.openxmlformats.org/officeDocument/2006/relationships/oleObject" Target="embeddings/oleObject173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7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90.bin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8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42.bin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68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320" Type="http://schemas.openxmlformats.org/officeDocument/2006/relationships/image" Target="media/image143.wmf"/><Relationship Id="rId80" Type="http://schemas.openxmlformats.org/officeDocument/2006/relationships/image" Target="media/image38.wmf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85.bin"/><Relationship Id="rId362" Type="http://schemas.openxmlformats.org/officeDocument/2006/relationships/image" Target="media/image163.wmf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3.bin"/><Relationship Id="rId243" Type="http://schemas.openxmlformats.org/officeDocument/2006/relationships/oleObject" Target="embeddings/oleObject124.bin"/><Relationship Id="rId264" Type="http://schemas.openxmlformats.org/officeDocument/2006/relationships/oleObject" Target="embeddings/oleObject135.bin"/><Relationship Id="rId285" Type="http://schemas.openxmlformats.org/officeDocument/2006/relationships/oleObject" Target="embeddings/oleObject153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310" Type="http://schemas.openxmlformats.org/officeDocument/2006/relationships/image" Target="media/image138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331" Type="http://schemas.openxmlformats.org/officeDocument/2006/relationships/image" Target="media/image148.wmf"/><Relationship Id="rId352" Type="http://schemas.openxmlformats.org/officeDocument/2006/relationships/image" Target="media/image158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image" Target="media/image111.wmf"/><Relationship Id="rId254" Type="http://schemas.openxmlformats.org/officeDocument/2006/relationships/oleObject" Target="embeddings/oleObject130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43.bin"/><Relationship Id="rId296" Type="http://schemas.openxmlformats.org/officeDocument/2006/relationships/oleObject" Target="embeddings/oleObject164.bin"/><Relationship Id="rId300" Type="http://schemas.openxmlformats.org/officeDocument/2006/relationships/image" Target="media/image130.gif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74.bin"/><Relationship Id="rId342" Type="http://schemas.openxmlformats.org/officeDocument/2006/relationships/image" Target="media/image153.wmf"/><Relationship Id="rId363" Type="http://schemas.openxmlformats.org/officeDocument/2006/relationships/oleObject" Target="embeddings/oleObject196.bin"/><Relationship Id="rId202" Type="http://schemas.openxmlformats.org/officeDocument/2006/relationships/image" Target="media/image97.wmf"/><Relationship Id="rId223" Type="http://schemas.openxmlformats.org/officeDocument/2006/relationships/image" Target="media/image106.wmf"/><Relationship Id="rId244" Type="http://schemas.openxmlformats.org/officeDocument/2006/relationships/image" Target="media/image116.e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6.wmf"/><Relationship Id="rId286" Type="http://schemas.openxmlformats.org/officeDocument/2006/relationships/oleObject" Target="embeddings/oleObject154.bin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69.bin"/><Relationship Id="rId332" Type="http://schemas.openxmlformats.org/officeDocument/2006/relationships/oleObject" Target="embeddings/oleObject180.bin"/><Relationship Id="rId353" Type="http://schemas.openxmlformats.org/officeDocument/2006/relationships/oleObject" Target="embeddings/oleObject19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1.wmf"/><Relationship Id="rId276" Type="http://schemas.openxmlformats.org/officeDocument/2006/relationships/oleObject" Target="embeddings/oleObject144.bin"/><Relationship Id="rId297" Type="http://schemas.openxmlformats.org/officeDocument/2006/relationships/oleObject" Target="embeddings/oleObject165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image" Target="media/image131.gif"/><Relationship Id="rId322" Type="http://schemas.openxmlformats.org/officeDocument/2006/relationships/image" Target="media/image144.wmf"/><Relationship Id="rId343" Type="http://schemas.openxmlformats.org/officeDocument/2006/relationships/oleObject" Target="embeddings/oleObject186.bin"/><Relationship Id="rId364" Type="http://schemas.openxmlformats.org/officeDocument/2006/relationships/image" Target="media/image164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4.bin"/><Relationship Id="rId245" Type="http://schemas.openxmlformats.org/officeDocument/2006/relationships/oleObject" Target="embeddings/oleObject125.bin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55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312" Type="http://schemas.openxmlformats.org/officeDocument/2006/relationships/image" Target="media/image139.wmf"/><Relationship Id="rId333" Type="http://schemas.openxmlformats.org/officeDocument/2006/relationships/image" Target="media/image149.wmf"/><Relationship Id="rId354" Type="http://schemas.openxmlformats.org/officeDocument/2006/relationships/image" Target="media/image159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image" Target="media/image112.wmf"/><Relationship Id="rId256" Type="http://schemas.openxmlformats.org/officeDocument/2006/relationships/oleObject" Target="embeddings/oleObject131.bin"/><Relationship Id="rId277" Type="http://schemas.openxmlformats.org/officeDocument/2006/relationships/oleObject" Target="embeddings/oleObject145.bin"/><Relationship Id="rId298" Type="http://schemas.openxmlformats.org/officeDocument/2006/relationships/oleObject" Target="embeddings/oleObject166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302" Type="http://schemas.openxmlformats.org/officeDocument/2006/relationships/image" Target="media/image132.gif"/><Relationship Id="rId323" Type="http://schemas.openxmlformats.org/officeDocument/2006/relationships/oleObject" Target="embeddings/oleObject175.bin"/><Relationship Id="rId344" Type="http://schemas.openxmlformats.org/officeDocument/2006/relationships/image" Target="media/image15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9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image" Target="media/image107.wmf"/><Relationship Id="rId246" Type="http://schemas.openxmlformats.org/officeDocument/2006/relationships/image" Target="media/image117.wmf"/><Relationship Id="rId267" Type="http://schemas.openxmlformats.org/officeDocument/2006/relationships/image" Target="media/image127.wmf"/><Relationship Id="rId288" Type="http://schemas.openxmlformats.org/officeDocument/2006/relationships/oleObject" Target="embeddings/oleObject15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7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4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81.bin"/><Relationship Id="rId355" Type="http://schemas.openxmlformats.org/officeDocument/2006/relationships/oleObject" Target="embeddings/oleObject192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6.bin"/><Relationship Id="rId303" Type="http://schemas.openxmlformats.org/officeDocument/2006/relationships/image" Target="media/image133.gif"/><Relationship Id="rId42" Type="http://schemas.openxmlformats.org/officeDocument/2006/relationships/oleObject" Target="embeddings/oleObject19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87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57.bin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71.wmf"/><Relationship Id="rId314" Type="http://schemas.openxmlformats.org/officeDocument/2006/relationships/image" Target="media/image140.wmf"/><Relationship Id="rId356" Type="http://schemas.openxmlformats.org/officeDocument/2006/relationships/image" Target="media/image160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216" Type="http://schemas.openxmlformats.org/officeDocument/2006/relationships/image" Target="media/image104.wmf"/><Relationship Id="rId258" Type="http://schemas.openxmlformats.org/officeDocument/2006/relationships/oleObject" Target="embeddings/oleObject132.bin"/><Relationship Id="rId22" Type="http://schemas.openxmlformats.org/officeDocument/2006/relationships/oleObject" Target="embeddings/oleObject9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76.bin"/><Relationship Id="rId367" Type="http://schemas.openxmlformats.org/officeDocument/2006/relationships/oleObject" Target="embeddings/oleObject198.bin"/><Relationship Id="rId171" Type="http://schemas.openxmlformats.org/officeDocument/2006/relationships/oleObject" Target="embeddings/oleObject86.bin"/><Relationship Id="rId227" Type="http://schemas.openxmlformats.org/officeDocument/2006/relationships/image" Target="media/image108.wmf"/><Relationship Id="rId269" Type="http://schemas.openxmlformats.org/officeDocument/2006/relationships/image" Target="media/image128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8.bin"/><Relationship Id="rId336" Type="http://schemas.openxmlformats.org/officeDocument/2006/relationships/image" Target="media/image150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7.wmf"/><Relationship Id="rId182" Type="http://schemas.openxmlformats.org/officeDocument/2006/relationships/image" Target="media/image87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3.wmf"/><Relationship Id="rId291" Type="http://schemas.openxmlformats.org/officeDocument/2006/relationships/oleObject" Target="embeddings/oleObject159.bin"/><Relationship Id="rId305" Type="http://schemas.openxmlformats.org/officeDocument/2006/relationships/image" Target="media/image135.gif"/><Relationship Id="rId347" Type="http://schemas.openxmlformats.org/officeDocument/2006/relationships/oleObject" Target="embeddings/oleObject188.bin"/><Relationship Id="rId44" Type="http://schemas.openxmlformats.org/officeDocument/2006/relationships/oleObject" Target="embeddings/oleObject20.bin"/><Relationship Id="rId86" Type="http://schemas.openxmlformats.org/officeDocument/2006/relationships/image" Target="media/image41.wmf"/><Relationship Id="rId151" Type="http://schemas.openxmlformats.org/officeDocument/2006/relationships/image" Target="media/image72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7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3.bin"/><Relationship Id="rId316" Type="http://schemas.openxmlformats.org/officeDocument/2006/relationships/image" Target="media/image141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358" Type="http://schemas.openxmlformats.org/officeDocument/2006/relationships/image" Target="media/image161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0.bin"/><Relationship Id="rId271" Type="http://schemas.openxmlformats.org/officeDocument/2006/relationships/oleObject" Target="embeddings/oleObject139.bin"/><Relationship Id="rId24" Type="http://schemas.openxmlformats.org/officeDocument/2006/relationships/oleObject" Target="embeddings/oleObject10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77.bin"/><Relationship Id="rId369" Type="http://schemas.openxmlformats.org/officeDocument/2006/relationships/oleObject" Target="embeddings/oleObject199.bin"/><Relationship Id="rId173" Type="http://schemas.openxmlformats.org/officeDocument/2006/relationships/oleObject" Target="embeddings/oleObject87.bin"/><Relationship Id="rId229" Type="http://schemas.openxmlformats.org/officeDocument/2006/relationships/image" Target="media/image109.wmf"/><Relationship Id="rId240" Type="http://schemas.openxmlformats.org/officeDocument/2006/relationships/image" Target="media/image114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50.bin"/><Relationship Id="rId338" Type="http://schemas.openxmlformats.org/officeDocument/2006/relationships/image" Target="media/image151.wmf"/><Relationship Id="rId8" Type="http://schemas.openxmlformats.org/officeDocument/2006/relationships/oleObject" Target="embeddings/oleObject2.bin"/><Relationship Id="rId142" Type="http://schemas.openxmlformats.org/officeDocument/2006/relationships/image" Target="media/image68.wmf"/><Relationship Id="rId184" Type="http://schemas.openxmlformats.org/officeDocument/2006/relationships/image" Target="media/image88.wmf"/><Relationship Id="rId251" Type="http://schemas.openxmlformats.org/officeDocument/2006/relationships/oleObject" Target="embeddings/oleObject128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1.bin"/><Relationship Id="rId307" Type="http://schemas.openxmlformats.org/officeDocument/2006/relationships/oleObject" Target="embeddings/oleObject167.bin"/><Relationship Id="rId349" Type="http://schemas.openxmlformats.org/officeDocument/2006/relationships/oleObject" Target="embeddings/oleObject189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3" Type="http://schemas.openxmlformats.org/officeDocument/2006/relationships/image" Target="media/image73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62.wmf"/><Relationship Id="rId220" Type="http://schemas.openxmlformats.org/officeDocument/2006/relationships/oleObject" Target="embeddings/oleObject1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3</Pages>
  <Words>3255</Words>
  <Characters>18557</Characters>
  <Application>Microsoft Office Word</Application>
  <DocSecurity>0</DocSecurity>
  <Lines>154</Lines>
  <Paragraphs>4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5</vt:i4>
      </vt:variant>
    </vt:vector>
  </HeadingPairs>
  <TitlesOfParts>
    <vt:vector size="6" baseType="lpstr">
      <vt:lpstr/>
      <vt:lpstr>Определение 1.2. Максимальный из общих делителей целых чисел    называется их на</vt:lpstr>
      <vt:lpstr>Пример 1.1. С помощью алгоритма Евклида найти НОД (72, 26).</vt:lpstr>
      <vt:lpstr>Решение. В соответствии с теоремой 1.2   ;  ;  ;  . Следовательно, НОД (72, 26) </vt:lpstr>
      <vt:lpstr>Определение 1.3. Натуральное число   называется простым, если оно делится только</vt:lpstr>
      <vt:lpstr>Значение простых чисел в том, что они по теореме 1.5 являются составными кирпичи</vt:lpstr>
    </vt:vector>
  </TitlesOfParts>
  <Company/>
  <LinksUpToDate>false</LinksUpToDate>
  <CharactersWithSpaces>21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анькова В.В.</dc:creator>
  <cp:keywords/>
  <dc:description/>
  <cp:lastModifiedBy>Панькова В.В.</cp:lastModifiedBy>
  <cp:revision>3</cp:revision>
  <dcterms:created xsi:type="dcterms:W3CDTF">2024-05-27T13:26:00Z</dcterms:created>
  <dcterms:modified xsi:type="dcterms:W3CDTF">2024-06-03T13:44:00Z</dcterms:modified>
</cp:coreProperties>
</file>